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6" r:id="rId2"/>
    <p:sldId id="327" r:id="rId3"/>
    <p:sldId id="284" r:id="rId4"/>
    <p:sldId id="285" r:id="rId5"/>
    <p:sldId id="288" r:id="rId6"/>
    <p:sldId id="321" r:id="rId7"/>
    <p:sldId id="290" r:id="rId8"/>
    <p:sldId id="291" r:id="rId9"/>
    <p:sldId id="297" r:id="rId10"/>
    <p:sldId id="326" r:id="rId11"/>
    <p:sldId id="328" r:id="rId12"/>
  </p:sldIdLst>
  <p:sldSz cx="12192000" cy="6858000"/>
  <p:notesSz cx="6858000" cy="9144000"/>
  <p:defaultTextStyle>
    <a:defPPr>
      <a:defRPr lang="fa-I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F559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3" autoAdjust="0"/>
    <p:restoredTop sz="94364" autoAdjust="0"/>
  </p:normalViewPr>
  <p:slideViewPr>
    <p:cSldViewPr snapToGrid="0">
      <p:cViewPr varScale="1">
        <p:scale>
          <a:sx n="70" d="100"/>
          <a:sy n="70" d="100"/>
        </p:scale>
        <p:origin x="64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endParaRPr lang="fa-I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fld id="{8E4CB5E7-0790-4C12-8E83-5FA48C22C899}" type="datetimeFigureOut">
              <a:rPr lang="fa-IR" smtClean="0"/>
              <a:t>06/11/40</a:t>
            </a:fld>
            <a:endParaRPr lang="fa-I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a-I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fld id="{6021C175-B6A5-4E94-9A00-5E8247A9758D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11737605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B79AEF-123D-49B9-B776-961D5226D8F9}" type="datetimeFigureOut">
              <a:rPr lang="fa-IR" smtClean="0"/>
              <a:t>06/11/40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F7857-899C-4D73-9A0A-813446F4268F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40577267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B79AEF-123D-49B9-B776-961D5226D8F9}" type="datetimeFigureOut">
              <a:rPr lang="fa-IR" smtClean="0"/>
              <a:t>06/11/40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F7857-899C-4D73-9A0A-813446F4268F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10689241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B79AEF-123D-49B9-B776-961D5226D8F9}" type="datetimeFigureOut">
              <a:rPr lang="fa-IR" smtClean="0"/>
              <a:t>06/11/40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F7857-899C-4D73-9A0A-813446F4268F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16918363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B79AEF-123D-49B9-B776-961D5226D8F9}" type="datetimeFigureOut">
              <a:rPr lang="fa-IR" smtClean="0"/>
              <a:t>06/11/40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F7857-899C-4D73-9A0A-813446F4268F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35810162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B79AEF-123D-49B9-B776-961D5226D8F9}" type="datetimeFigureOut">
              <a:rPr lang="fa-IR" smtClean="0"/>
              <a:t>06/11/40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F7857-899C-4D73-9A0A-813446F4268F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23533046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B79AEF-123D-49B9-B776-961D5226D8F9}" type="datetimeFigureOut">
              <a:rPr lang="fa-IR" smtClean="0"/>
              <a:t>06/11/40</a:t>
            </a:fld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F7857-899C-4D73-9A0A-813446F4268F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17808566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B79AEF-123D-49B9-B776-961D5226D8F9}" type="datetimeFigureOut">
              <a:rPr lang="fa-IR" smtClean="0"/>
              <a:t>06/11/40</a:t>
            </a:fld>
            <a:endParaRPr lang="fa-I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F7857-899C-4D73-9A0A-813446F4268F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22473804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B79AEF-123D-49B9-B776-961D5226D8F9}" type="datetimeFigureOut">
              <a:rPr lang="fa-IR" smtClean="0"/>
              <a:t>06/11/40</a:t>
            </a:fld>
            <a:endParaRPr lang="fa-I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F7857-899C-4D73-9A0A-813446F4268F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32557699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B79AEF-123D-49B9-B776-961D5226D8F9}" type="datetimeFigureOut">
              <a:rPr lang="fa-IR" smtClean="0"/>
              <a:t>06/11/40</a:t>
            </a:fld>
            <a:endParaRPr lang="fa-I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F7857-899C-4D73-9A0A-813446F4268F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25966113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B79AEF-123D-49B9-B776-961D5226D8F9}" type="datetimeFigureOut">
              <a:rPr lang="fa-IR" smtClean="0"/>
              <a:t>06/11/40</a:t>
            </a:fld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F7857-899C-4D73-9A0A-813446F4268F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16228719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fa-I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B79AEF-123D-49B9-B776-961D5226D8F9}" type="datetimeFigureOut">
              <a:rPr lang="fa-IR" smtClean="0"/>
              <a:t>06/11/40</a:t>
            </a:fld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F7857-899C-4D73-9A0A-813446F4268F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27859107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B79AEF-123D-49B9-B776-961D5226D8F9}" type="datetimeFigureOut">
              <a:rPr lang="fa-IR" smtClean="0"/>
              <a:t>06/11/40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AF7857-899C-4D73-9A0A-813446F4268F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16034756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1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r" defTabSz="914400" rtl="1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a-IR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2.png"/><Relationship Id="rId7" Type="http://schemas.microsoft.com/office/2007/relationships/hdphoto" Target="../media/hdphoto2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microsoft.com/office/2007/relationships/hdphoto" Target="../media/hdphoto1.wdp"/><Relationship Id="rId4" Type="http://schemas.openxmlformats.org/officeDocument/2006/relationships/image" Target="../media/image3.png"/><Relationship Id="rId9" Type="http://schemas.openxmlformats.org/officeDocument/2006/relationships/hyperlink" Target="http://powerdars.farafile.ir/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42.png"/><Relationship Id="rId7" Type="http://schemas.microsoft.com/office/2007/relationships/hdphoto" Target="../media/hdphoto3.wdp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Relationship Id="rId9" Type="http://schemas.openxmlformats.org/officeDocument/2006/relationships/hyperlink" Target="http://powerdars.farafile.ir/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powerdars.farafile.ir/" TargetMode="External"/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7.png"/><Relationship Id="rId18" Type="http://schemas.openxmlformats.org/officeDocument/2006/relationships/hyperlink" Target="http://powerdars.farafile.ir/" TargetMode="External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12" Type="http://schemas.openxmlformats.org/officeDocument/2006/relationships/image" Target="../media/image16.png"/><Relationship Id="rId17" Type="http://schemas.openxmlformats.org/officeDocument/2006/relationships/image" Target="../media/image21.png"/><Relationship Id="rId2" Type="http://schemas.openxmlformats.org/officeDocument/2006/relationships/image" Target="../media/image6.png"/><Relationship Id="rId16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11" Type="http://schemas.openxmlformats.org/officeDocument/2006/relationships/image" Target="../media/image15.png"/><Relationship Id="rId5" Type="http://schemas.openxmlformats.org/officeDocument/2006/relationships/image" Target="../media/image9.png"/><Relationship Id="rId15" Type="http://schemas.openxmlformats.org/officeDocument/2006/relationships/image" Target="../media/image19.png"/><Relationship Id="rId10" Type="http://schemas.openxmlformats.org/officeDocument/2006/relationships/image" Target="../media/image14.png"/><Relationship Id="rId4" Type="http://schemas.openxmlformats.org/officeDocument/2006/relationships/image" Target="../media/image8.png"/><Relationship Id="rId9" Type="http://schemas.openxmlformats.org/officeDocument/2006/relationships/image" Target="../media/image13.png"/><Relationship Id="rId14" Type="http://schemas.openxmlformats.org/officeDocument/2006/relationships/image" Target="../media/image1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png"/><Relationship Id="rId13" Type="http://schemas.openxmlformats.org/officeDocument/2006/relationships/image" Target="../media/image168.png"/><Relationship Id="rId18" Type="http://schemas.openxmlformats.org/officeDocument/2006/relationships/image" Target="../media/image173.png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76.png"/><Relationship Id="rId7" Type="http://schemas.openxmlformats.org/officeDocument/2006/relationships/image" Target="../media/image162.png"/><Relationship Id="rId12" Type="http://schemas.openxmlformats.org/officeDocument/2006/relationships/image" Target="../media/image167.png"/><Relationship Id="rId17" Type="http://schemas.openxmlformats.org/officeDocument/2006/relationships/image" Target="../media/image17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1.png"/><Relationship Id="rId20" Type="http://schemas.openxmlformats.org/officeDocument/2006/relationships/image" Target="../media/image175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1.png"/><Relationship Id="rId11" Type="http://schemas.openxmlformats.org/officeDocument/2006/relationships/image" Target="../media/image166.pn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70.png"/><Relationship Id="rId23" Type="http://schemas.openxmlformats.org/officeDocument/2006/relationships/image" Target="../media/image24.png"/><Relationship Id="rId10" Type="http://schemas.openxmlformats.org/officeDocument/2006/relationships/image" Target="../media/image165.png"/><Relationship Id="rId19" Type="http://schemas.openxmlformats.org/officeDocument/2006/relationships/image" Target="../media/image174.png"/><Relationship Id="rId4" Type="http://schemas.openxmlformats.org/officeDocument/2006/relationships/image" Target="../media/image22.wmf"/><Relationship Id="rId9" Type="http://schemas.openxmlformats.org/officeDocument/2006/relationships/image" Target="../media/image164.png"/><Relationship Id="rId14" Type="http://schemas.openxmlformats.org/officeDocument/2006/relationships/image" Target="../media/image169.png"/><Relationship Id="rId22" Type="http://schemas.openxmlformats.org/officeDocument/2006/relationships/image" Target="../media/image2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21.png"/><Relationship Id="rId3" Type="http://schemas.openxmlformats.org/officeDocument/2006/relationships/image" Target="../media/image177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0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11" Type="http://schemas.openxmlformats.org/officeDocument/2006/relationships/image" Target="../media/image90.pn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5.png"/><Relationship Id="rId4" Type="http://schemas.openxmlformats.org/officeDocument/2006/relationships/image" Target="../media/image178.png"/><Relationship Id="rId9" Type="http://schemas.openxmlformats.org/officeDocument/2006/relationships/image" Target="../media/image180.png"/><Relationship Id="rId14" Type="http://schemas.openxmlformats.org/officeDocument/2006/relationships/hyperlink" Target="http://powerdars.farafile.ir/" TargetMode="Externa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png"/><Relationship Id="rId13" Type="http://schemas.openxmlformats.org/officeDocument/2006/relationships/image" Target="../media/image213.png"/><Relationship Id="rId18" Type="http://schemas.openxmlformats.org/officeDocument/2006/relationships/image" Target="../media/image218.png"/><Relationship Id="rId3" Type="http://schemas.openxmlformats.org/officeDocument/2006/relationships/image" Target="../media/image203.png"/><Relationship Id="rId7" Type="http://schemas.openxmlformats.org/officeDocument/2006/relationships/image" Target="../media/image207.png"/><Relationship Id="rId12" Type="http://schemas.openxmlformats.org/officeDocument/2006/relationships/image" Target="../media/image212.png"/><Relationship Id="rId17" Type="http://schemas.openxmlformats.org/officeDocument/2006/relationships/image" Target="../media/image217.png"/><Relationship Id="rId2" Type="http://schemas.openxmlformats.org/officeDocument/2006/relationships/image" Target="../media/image202.png"/><Relationship Id="rId16" Type="http://schemas.openxmlformats.org/officeDocument/2006/relationships/image" Target="../media/image216.png"/><Relationship Id="rId20" Type="http://schemas.openxmlformats.org/officeDocument/2006/relationships/hyperlink" Target="http://powerdars.farafile.ir/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6.png"/><Relationship Id="rId11" Type="http://schemas.openxmlformats.org/officeDocument/2006/relationships/image" Target="../media/image211.png"/><Relationship Id="rId5" Type="http://schemas.openxmlformats.org/officeDocument/2006/relationships/image" Target="../media/image205.png"/><Relationship Id="rId15" Type="http://schemas.openxmlformats.org/officeDocument/2006/relationships/image" Target="../media/image215.png"/><Relationship Id="rId10" Type="http://schemas.openxmlformats.org/officeDocument/2006/relationships/image" Target="../media/image210.png"/><Relationship Id="rId19" Type="http://schemas.openxmlformats.org/officeDocument/2006/relationships/image" Target="../media/image21.png"/><Relationship Id="rId4" Type="http://schemas.openxmlformats.org/officeDocument/2006/relationships/image" Target="../media/image204.png"/><Relationship Id="rId9" Type="http://schemas.openxmlformats.org/officeDocument/2006/relationships/image" Target="../media/image209.png"/><Relationship Id="rId14" Type="http://schemas.openxmlformats.org/officeDocument/2006/relationships/image" Target="../media/image2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png"/><Relationship Id="rId13" Type="http://schemas.openxmlformats.org/officeDocument/2006/relationships/image" Target="../media/image231.png"/><Relationship Id="rId18" Type="http://schemas.openxmlformats.org/officeDocument/2006/relationships/image" Target="../media/image21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225.png"/><Relationship Id="rId12" Type="http://schemas.openxmlformats.org/officeDocument/2006/relationships/image" Target="../media/image230.png"/><Relationship Id="rId17" Type="http://schemas.openxmlformats.org/officeDocument/2006/relationships/image" Target="../media/image23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4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4.png"/><Relationship Id="rId11" Type="http://schemas.openxmlformats.org/officeDocument/2006/relationships/image" Target="../media/image229.png"/><Relationship Id="rId5" Type="http://schemas.openxmlformats.org/officeDocument/2006/relationships/oleObject" Target="../embeddings/oleObject6.bin"/><Relationship Id="rId15" Type="http://schemas.openxmlformats.org/officeDocument/2006/relationships/image" Target="../media/image233.png"/><Relationship Id="rId10" Type="http://schemas.openxmlformats.org/officeDocument/2006/relationships/image" Target="../media/image228.png"/><Relationship Id="rId19" Type="http://schemas.openxmlformats.org/officeDocument/2006/relationships/hyperlink" Target="http://powerdars.farafile.ir/" TargetMode="External"/><Relationship Id="rId4" Type="http://schemas.openxmlformats.org/officeDocument/2006/relationships/image" Target="../media/image22.wmf"/><Relationship Id="rId9" Type="http://schemas.openxmlformats.org/officeDocument/2006/relationships/image" Target="../media/image227.png"/><Relationship Id="rId14" Type="http://schemas.openxmlformats.org/officeDocument/2006/relationships/image" Target="../media/image23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tmp"/><Relationship Id="rId3" Type="http://schemas.openxmlformats.org/officeDocument/2006/relationships/image" Target="../media/image2250.png"/><Relationship Id="rId7" Type="http://schemas.openxmlformats.org/officeDocument/2006/relationships/image" Target="../media/image29.tmp"/><Relationship Id="rId2" Type="http://schemas.openxmlformats.org/officeDocument/2006/relationships/image" Target="../media/image26.tmp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tmp"/><Relationship Id="rId5" Type="http://schemas.openxmlformats.org/officeDocument/2006/relationships/image" Target="../media/image27.tmp"/><Relationship Id="rId4" Type="http://schemas.openxmlformats.org/officeDocument/2006/relationships/image" Target="../media/image226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hyperlink" Target="http://powerdars.farafile.ir/" TargetMode="External"/><Relationship Id="rId3" Type="http://schemas.openxmlformats.org/officeDocument/2006/relationships/image" Target="../media/image27.tmp"/><Relationship Id="rId7" Type="http://schemas.openxmlformats.org/officeDocument/2006/relationships/image" Target="../media/image21.png"/><Relationship Id="rId2" Type="http://schemas.openxmlformats.org/officeDocument/2006/relationships/image" Target="../media/image31.tmp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tmp"/><Relationship Id="rId5" Type="http://schemas.openxmlformats.org/officeDocument/2006/relationships/image" Target="../media/image32.tmp"/><Relationship Id="rId4" Type="http://schemas.openxmlformats.org/officeDocument/2006/relationships/image" Target="../media/image28.tmp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21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12" Type="http://schemas.microsoft.com/office/2007/relationships/hdphoto" Target="../media/hdphoto2.wdp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11" Type="http://schemas.openxmlformats.org/officeDocument/2006/relationships/image" Target="../media/image4.png"/><Relationship Id="rId5" Type="http://schemas.openxmlformats.org/officeDocument/2006/relationships/image" Target="../media/image37.png"/><Relationship Id="rId10" Type="http://schemas.microsoft.com/office/2007/relationships/hdphoto" Target="../media/hdphoto1.wdp"/><Relationship Id="rId4" Type="http://schemas.openxmlformats.org/officeDocument/2006/relationships/image" Target="../media/image36.png"/><Relationship Id="rId9" Type="http://schemas.openxmlformats.org/officeDocument/2006/relationships/image" Target="../media/image3.png"/><Relationship Id="rId14" Type="http://schemas.openxmlformats.org/officeDocument/2006/relationships/hyperlink" Target="http://powerdars.farafile.ir/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4"/>
          <p:cNvGrpSpPr>
            <a:grpSpLocks/>
          </p:cNvGrpSpPr>
          <p:nvPr/>
        </p:nvGrpSpPr>
        <p:grpSpPr bwMode="auto">
          <a:xfrm>
            <a:off x="1605684" y="103909"/>
            <a:ext cx="8153400" cy="1647825"/>
            <a:chOff x="359338" y="90306"/>
            <a:chExt cx="8153400" cy="1647563"/>
          </a:xfrm>
        </p:grpSpPr>
        <p:sp>
          <p:nvSpPr>
            <p:cNvPr id="9" name="Up Ribbon 8"/>
            <p:cNvSpPr/>
            <p:nvPr/>
          </p:nvSpPr>
          <p:spPr>
            <a:xfrm>
              <a:off x="359338" y="90306"/>
              <a:ext cx="8153400" cy="990442"/>
            </a:xfrm>
            <a:prstGeom prst="ribbon2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>
                <a:defRPr/>
              </a:pPr>
              <a:r>
                <a:rPr lang="fa-IR" sz="4400" b="1" dirty="0" smtClean="0">
                  <a:solidFill>
                    <a:schemeClr val="tx1"/>
                  </a:solidFill>
                  <a:latin typeface="IranNastaliq" pitchFamily="18" charset="0"/>
                  <a:cs typeface="+mj-cs"/>
                </a:rPr>
                <a:t>فصل اول</a:t>
              </a:r>
              <a:endParaRPr lang="fa-IR" sz="4400" b="1" dirty="0">
                <a:solidFill>
                  <a:schemeClr val="tx1"/>
                </a:solidFill>
                <a:latin typeface="IranNastaliq" pitchFamily="18" charset="0"/>
                <a:cs typeface="+mj-cs"/>
              </a:endParaRPr>
            </a:p>
          </p:txBody>
        </p:sp>
        <p:sp>
          <p:nvSpPr>
            <p:cNvPr id="10" name="Down Arrow Callout 9"/>
            <p:cNvSpPr/>
            <p:nvPr/>
          </p:nvSpPr>
          <p:spPr>
            <a:xfrm>
              <a:off x="3445438" y="899802"/>
              <a:ext cx="2027238" cy="838067"/>
            </a:xfrm>
            <a:prstGeom prst="downArrowCallou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fa-IR" sz="3200" dirty="0">
                  <a:solidFill>
                    <a:srgbClr val="FF0000"/>
                  </a:solidFill>
                </a:rPr>
                <a:t>سال </a:t>
              </a:r>
              <a:r>
                <a:rPr lang="fa-IR" sz="3200" dirty="0" smtClean="0">
                  <a:solidFill>
                    <a:srgbClr val="FF0000"/>
                  </a:solidFill>
                </a:rPr>
                <a:t>نهم</a:t>
              </a:r>
              <a:endParaRPr lang="en-US" sz="3200" dirty="0">
                <a:solidFill>
                  <a:srgbClr val="FF0000"/>
                </a:solidFill>
              </a:endParaRPr>
            </a:p>
          </p:txBody>
        </p:sp>
      </p:grp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8430" y="1761330"/>
            <a:ext cx="6893946" cy="500149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274" y="3159845"/>
            <a:ext cx="2162810" cy="2773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3" name="Group 12"/>
          <p:cNvGrpSpPr/>
          <p:nvPr/>
        </p:nvGrpSpPr>
        <p:grpSpPr>
          <a:xfrm>
            <a:off x="349801" y="2191658"/>
            <a:ext cx="3817257" cy="4434114"/>
            <a:chOff x="5847092" y="1583032"/>
            <a:chExt cx="3846418" cy="4722647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0" b="100000" l="0" r="100000">
                          <a14:foregroundMark x1="77451" y1="62097" x2="77451" y2="62097"/>
                          <a14:foregroundMark x1="86275" y1="81855" x2="86275" y2="81855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47092" y="1583032"/>
              <a:ext cx="2301799" cy="2798265"/>
            </a:xfrm>
            <a:prstGeom prst="rect">
              <a:avLst/>
            </a:prstGeom>
          </p:spPr>
        </p:pic>
        <p:grpSp>
          <p:nvGrpSpPr>
            <p:cNvPr id="20" name="Group 19"/>
            <p:cNvGrpSpPr/>
            <p:nvPr/>
          </p:nvGrpSpPr>
          <p:grpSpPr>
            <a:xfrm>
              <a:off x="6753674" y="3616042"/>
              <a:ext cx="2939836" cy="2689637"/>
              <a:chOff x="208898" y="1522640"/>
              <a:chExt cx="2939836" cy="2689637"/>
            </a:xfrm>
          </p:grpSpPr>
          <p:pic>
            <p:nvPicPr>
              <p:cNvPr id="21" name="Picture 20"/>
              <p:cNvPicPr>
                <a:picLocks noChangeAspect="1"/>
              </p:cNvPicPr>
              <p:nvPr/>
            </p:nvPicPr>
            <p:blipFill>
              <a:blip r:embed="rId6"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backgroundRemoval t="9302" b="93953" l="2128" r="99149">
                            <a14:backgroundMark x1="43830" y1="43721" x2="60000" y2="5907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08898" y="1522640"/>
                <a:ext cx="2939836" cy="2689637"/>
              </a:xfrm>
              <a:prstGeom prst="rect">
                <a:avLst/>
              </a:prstGeom>
            </p:spPr>
          </p:pic>
          <p:sp>
            <p:nvSpPr>
              <p:cNvPr id="22" name="TextBox 21"/>
              <p:cNvSpPr txBox="1"/>
              <p:nvPr/>
            </p:nvSpPr>
            <p:spPr>
              <a:xfrm>
                <a:off x="1156301" y="2575070"/>
                <a:ext cx="1045029" cy="58477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fa-IR" sz="3200" b="1" dirty="0" smtClean="0">
                    <a:cs typeface="B Titr" panose="00000700000000000000" pitchFamily="2" charset="-78"/>
                  </a:rPr>
                  <a:t>نمونه</a:t>
                </a:r>
                <a:endParaRPr lang="fa-IR" sz="3200" b="1" dirty="0">
                  <a:cs typeface="B Titr" panose="00000700000000000000" pitchFamily="2" charset="-78"/>
                </a:endParaRPr>
              </a:p>
            </p:txBody>
          </p:sp>
        </p:grp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7785" y="103909"/>
            <a:ext cx="2283350" cy="2295561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9498843" y="2497540"/>
            <a:ext cx="2593074" cy="662305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fa-IR" sz="2000" b="1" dirty="0" smtClean="0">
                <a:solidFill>
                  <a:schemeClr val="tx1"/>
                </a:solidFill>
              </a:rPr>
              <a:t>درفایل اصلی </a:t>
            </a:r>
            <a:r>
              <a:rPr lang="fa-IR" sz="2000" b="1" dirty="0" smtClean="0">
                <a:solidFill>
                  <a:srgbClr val="FF0000"/>
                </a:solidFill>
              </a:rPr>
              <a:t>لوگو فروشگاه</a:t>
            </a:r>
            <a:r>
              <a:rPr lang="fa-IR" sz="2000" b="1" dirty="0" smtClean="0">
                <a:solidFill>
                  <a:schemeClr val="tx1"/>
                </a:solidFill>
              </a:rPr>
              <a:t> وجود ندارد.</a:t>
            </a:r>
            <a:endParaRPr lang="fa-IR" sz="2000" b="1" dirty="0">
              <a:solidFill>
                <a:schemeClr val="tx1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598B3A9-9636-4A97-B74E-3611818F96AE}"/>
              </a:ext>
            </a:extLst>
          </p:cNvPr>
          <p:cNvSpPr/>
          <p:nvPr/>
        </p:nvSpPr>
        <p:spPr>
          <a:xfrm>
            <a:off x="9389694" y="3257915"/>
            <a:ext cx="28023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hlinkClick r:id="rId9"/>
              </a:rPr>
              <a:t>http://powerdars.farafile.ir/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208416985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6309" y="1725875"/>
            <a:ext cx="3048000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4059" y="1115291"/>
            <a:ext cx="6953250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360" y="1667741"/>
            <a:ext cx="3019425" cy="268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8029" y="3629891"/>
            <a:ext cx="2914650" cy="2390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Oval 5"/>
          <p:cNvSpPr/>
          <p:nvPr/>
        </p:nvSpPr>
        <p:spPr>
          <a:xfrm>
            <a:off x="2347196" y="1913781"/>
            <a:ext cx="1676400" cy="16764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360186" y="1913781"/>
            <a:ext cx="1696925" cy="1676400"/>
          </a:xfrm>
          <a:prstGeom prst="ellipse">
            <a:avLst/>
          </a:prstGeom>
          <a:pattFill prst="horzBrick">
            <a:fgClr>
              <a:srgbClr val="FF0000"/>
            </a:fgClr>
            <a:bgClr>
              <a:schemeClr val="bg1"/>
            </a:bgClr>
          </a:patt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337151" y="1898185"/>
            <a:ext cx="1676400" cy="1676400"/>
          </a:xfrm>
          <a:prstGeom prst="ellipse">
            <a:avLst/>
          </a:prstGeom>
          <a:pattFill prst="horzBrick">
            <a:fgClr>
              <a:srgbClr val="FF0000"/>
            </a:fgClr>
            <a:bgClr>
              <a:schemeClr val="bg1"/>
            </a:bgClr>
          </a:patt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380712" y="1913781"/>
            <a:ext cx="1676400" cy="1676400"/>
          </a:xfrm>
          <a:prstGeom prst="ellipse">
            <a:avLst/>
          </a:prstGeom>
          <a:noFill/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7227253" y="1972271"/>
            <a:ext cx="1364687" cy="1652320"/>
          </a:xfrm>
          <a:custGeom>
            <a:avLst/>
            <a:gdLst>
              <a:gd name="connsiteX0" fmla="*/ 3547 w 1323065"/>
              <a:gd name="connsiteY0" fmla="*/ 1425800 h 1653187"/>
              <a:gd name="connsiteX1" fmla="*/ 364155 w 1323065"/>
              <a:gd name="connsiteY1" fmla="*/ 1644741 h 1653187"/>
              <a:gd name="connsiteX2" fmla="*/ 802037 w 1323065"/>
              <a:gd name="connsiteY2" fmla="*/ 1580347 h 1653187"/>
              <a:gd name="connsiteX3" fmla="*/ 1162645 w 1323065"/>
              <a:gd name="connsiteY3" fmla="*/ 1322769 h 1653187"/>
              <a:gd name="connsiteX4" fmla="*/ 1317192 w 1323065"/>
              <a:gd name="connsiteY4" fmla="*/ 949282 h 1653187"/>
              <a:gd name="connsiteX5" fmla="*/ 1265676 w 1323065"/>
              <a:gd name="connsiteY5" fmla="*/ 434127 h 1653187"/>
              <a:gd name="connsiteX6" fmla="*/ 1033857 w 1323065"/>
              <a:gd name="connsiteY6" fmla="*/ 176550 h 1653187"/>
              <a:gd name="connsiteX7" fmla="*/ 699006 w 1323065"/>
              <a:gd name="connsiteY7" fmla="*/ 22003 h 1653187"/>
              <a:gd name="connsiteX8" fmla="*/ 415671 w 1323065"/>
              <a:gd name="connsiteY8" fmla="*/ 9124 h 1653187"/>
              <a:gd name="connsiteX9" fmla="*/ 119457 w 1323065"/>
              <a:gd name="connsiteY9" fmla="*/ 99276 h 1653187"/>
              <a:gd name="connsiteX10" fmla="*/ 42183 w 1323065"/>
              <a:gd name="connsiteY10" fmla="*/ 163671 h 1653187"/>
              <a:gd name="connsiteX11" fmla="*/ 145214 w 1323065"/>
              <a:gd name="connsiteY11" fmla="*/ 331096 h 1653187"/>
              <a:gd name="connsiteX12" fmla="*/ 286882 w 1323065"/>
              <a:gd name="connsiteY12" fmla="*/ 691705 h 1653187"/>
              <a:gd name="connsiteX13" fmla="*/ 286882 w 1323065"/>
              <a:gd name="connsiteY13" fmla="*/ 1013676 h 1653187"/>
              <a:gd name="connsiteX14" fmla="*/ 183851 w 1323065"/>
              <a:gd name="connsiteY14" fmla="*/ 1219738 h 1653187"/>
              <a:gd name="connsiteX15" fmla="*/ 3547 w 1323065"/>
              <a:gd name="connsiteY15" fmla="*/ 1425800 h 1653187"/>
              <a:gd name="connsiteX0" fmla="*/ 3466 w 1335863"/>
              <a:gd name="connsiteY0" fmla="*/ 1438679 h 1652320"/>
              <a:gd name="connsiteX1" fmla="*/ 376953 w 1335863"/>
              <a:gd name="connsiteY1" fmla="*/ 1644741 h 1652320"/>
              <a:gd name="connsiteX2" fmla="*/ 814835 w 1335863"/>
              <a:gd name="connsiteY2" fmla="*/ 1580347 h 1652320"/>
              <a:gd name="connsiteX3" fmla="*/ 1175443 w 1335863"/>
              <a:gd name="connsiteY3" fmla="*/ 1322769 h 1652320"/>
              <a:gd name="connsiteX4" fmla="*/ 1329990 w 1335863"/>
              <a:gd name="connsiteY4" fmla="*/ 949282 h 1652320"/>
              <a:gd name="connsiteX5" fmla="*/ 1278474 w 1335863"/>
              <a:gd name="connsiteY5" fmla="*/ 434127 h 1652320"/>
              <a:gd name="connsiteX6" fmla="*/ 1046655 w 1335863"/>
              <a:gd name="connsiteY6" fmla="*/ 176550 h 1652320"/>
              <a:gd name="connsiteX7" fmla="*/ 711804 w 1335863"/>
              <a:gd name="connsiteY7" fmla="*/ 22003 h 1652320"/>
              <a:gd name="connsiteX8" fmla="*/ 428469 w 1335863"/>
              <a:gd name="connsiteY8" fmla="*/ 9124 h 1652320"/>
              <a:gd name="connsiteX9" fmla="*/ 132255 w 1335863"/>
              <a:gd name="connsiteY9" fmla="*/ 99276 h 1652320"/>
              <a:gd name="connsiteX10" fmla="*/ 54981 w 1335863"/>
              <a:gd name="connsiteY10" fmla="*/ 163671 h 1652320"/>
              <a:gd name="connsiteX11" fmla="*/ 158012 w 1335863"/>
              <a:gd name="connsiteY11" fmla="*/ 331096 h 1652320"/>
              <a:gd name="connsiteX12" fmla="*/ 299680 w 1335863"/>
              <a:gd name="connsiteY12" fmla="*/ 691705 h 1652320"/>
              <a:gd name="connsiteX13" fmla="*/ 299680 w 1335863"/>
              <a:gd name="connsiteY13" fmla="*/ 1013676 h 1652320"/>
              <a:gd name="connsiteX14" fmla="*/ 196649 w 1335863"/>
              <a:gd name="connsiteY14" fmla="*/ 1219738 h 1652320"/>
              <a:gd name="connsiteX15" fmla="*/ 3466 w 1335863"/>
              <a:gd name="connsiteY15" fmla="*/ 1438679 h 1652320"/>
              <a:gd name="connsiteX0" fmla="*/ 6381 w 1338778"/>
              <a:gd name="connsiteY0" fmla="*/ 1438679 h 1652320"/>
              <a:gd name="connsiteX1" fmla="*/ 379868 w 1338778"/>
              <a:gd name="connsiteY1" fmla="*/ 1644741 h 1652320"/>
              <a:gd name="connsiteX2" fmla="*/ 817750 w 1338778"/>
              <a:gd name="connsiteY2" fmla="*/ 1580347 h 1652320"/>
              <a:gd name="connsiteX3" fmla="*/ 1178358 w 1338778"/>
              <a:gd name="connsiteY3" fmla="*/ 1322769 h 1652320"/>
              <a:gd name="connsiteX4" fmla="*/ 1332905 w 1338778"/>
              <a:gd name="connsiteY4" fmla="*/ 949282 h 1652320"/>
              <a:gd name="connsiteX5" fmla="*/ 1281389 w 1338778"/>
              <a:gd name="connsiteY5" fmla="*/ 434127 h 1652320"/>
              <a:gd name="connsiteX6" fmla="*/ 1049570 w 1338778"/>
              <a:gd name="connsiteY6" fmla="*/ 176550 h 1652320"/>
              <a:gd name="connsiteX7" fmla="*/ 714719 w 1338778"/>
              <a:gd name="connsiteY7" fmla="*/ 22003 h 1652320"/>
              <a:gd name="connsiteX8" fmla="*/ 431384 w 1338778"/>
              <a:gd name="connsiteY8" fmla="*/ 9124 h 1652320"/>
              <a:gd name="connsiteX9" fmla="*/ 135170 w 1338778"/>
              <a:gd name="connsiteY9" fmla="*/ 99276 h 1652320"/>
              <a:gd name="connsiteX10" fmla="*/ 57896 w 1338778"/>
              <a:gd name="connsiteY10" fmla="*/ 163671 h 1652320"/>
              <a:gd name="connsiteX11" fmla="*/ 160927 w 1338778"/>
              <a:gd name="connsiteY11" fmla="*/ 331096 h 1652320"/>
              <a:gd name="connsiteX12" fmla="*/ 302595 w 1338778"/>
              <a:gd name="connsiteY12" fmla="*/ 691705 h 1652320"/>
              <a:gd name="connsiteX13" fmla="*/ 302595 w 1338778"/>
              <a:gd name="connsiteY13" fmla="*/ 1013676 h 1652320"/>
              <a:gd name="connsiteX14" fmla="*/ 199564 w 1338778"/>
              <a:gd name="connsiteY14" fmla="*/ 1219738 h 1652320"/>
              <a:gd name="connsiteX15" fmla="*/ 148048 w 1338778"/>
              <a:gd name="connsiteY15" fmla="*/ 1348527 h 1652320"/>
              <a:gd name="connsiteX16" fmla="*/ 6381 w 1338778"/>
              <a:gd name="connsiteY16" fmla="*/ 1438679 h 1652320"/>
              <a:gd name="connsiteX0" fmla="*/ 6381 w 1362508"/>
              <a:gd name="connsiteY0" fmla="*/ 1438679 h 1652320"/>
              <a:gd name="connsiteX1" fmla="*/ 379868 w 1362508"/>
              <a:gd name="connsiteY1" fmla="*/ 1644741 h 1652320"/>
              <a:gd name="connsiteX2" fmla="*/ 817750 w 1362508"/>
              <a:gd name="connsiteY2" fmla="*/ 1580347 h 1652320"/>
              <a:gd name="connsiteX3" fmla="*/ 1178358 w 1362508"/>
              <a:gd name="connsiteY3" fmla="*/ 1322769 h 1652320"/>
              <a:gd name="connsiteX4" fmla="*/ 1358663 w 1362508"/>
              <a:gd name="connsiteY4" fmla="*/ 962161 h 1652320"/>
              <a:gd name="connsiteX5" fmla="*/ 1281389 w 1362508"/>
              <a:gd name="connsiteY5" fmla="*/ 434127 h 1652320"/>
              <a:gd name="connsiteX6" fmla="*/ 1049570 w 1362508"/>
              <a:gd name="connsiteY6" fmla="*/ 176550 h 1652320"/>
              <a:gd name="connsiteX7" fmla="*/ 714719 w 1362508"/>
              <a:gd name="connsiteY7" fmla="*/ 22003 h 1652320"/>
              <a:gd name="connsiteX8" fmla="*/ 431384 w 1362508"/>
              <a:gd name="connsiteY8" fmla="*/ 9124 h 1652320"/>
              <a:gd name="connsiteX9" fmla="*/ 135170 w 1362508"/>
              <a:gd name="connsiteY9" fmla="*/ 99276 h 1652320"/>
              <a:gd name="connsiteX10" fmla="*/ 57896 w 1362508"/>
              <a:gd name="connsiteY10" fmla="*/ 163671 h 1652320"/>
              <a:gd name="connsiteX11" fmla="*/ 160927 w 1362508"/>
              <a:gd name="connsiteY11" fmla="*/ 331096 h 1652320"/>
              <a:gd name="connsiteX12" fmla="*/ 302595 w 1362508"/>
              <a:gd name="connsiteY12" fmla="*/ 691705 h 1652320"/>
              <a:gd name="connsiteX13" fmla="*/ 302595 w 1362508"/>
              <a:gd name="connsiteY13" fmla="*/ 1013676 h 1652320"/>
              <a:gd name="connsiteX14" fmla="*/ 199564 w 1362508"/>
              <a:gd name="connsiteY14" fmla="*/ 1219738 h 1652320"/>
              <a:gd name="connsiteX15" fmla="*/ 148048 w 1362508"/>
              <a:gd name="connsiteY15" fmla="*/ 1348527 h 1652320"/>
              <a:gd name="connsiteX16" fmla="*/ 6381 w 1362508"/>
              <a:gd name="connsiteY16" fmla="*/ 1438679 h 1652320"/>
              <a:gd name="connsiteX0" fmla="*/ 6381 w 1360542"/>
              <a:gd name="connsiteY0" fmla="*/ 1438679 h 1652320"/>
              <a:gd name="connsiteX1" fmla="*/ 379868 w 1360542"/>
              <a:gd name="connsiteY1" fmla="*/ 1644741 h 1652320"/>
              <a:gd name="connsiteX2" fmla="*/ 817750 w 1360542"/>
              <a:gd name="connsiteY2" fmla="*/ 1580347 h 1652320"/>
              <a:gd name="connsiteX3" fmla="*/ 1216994 w 1360542"/>
              <a:gd name="connsiteY3" fmla="*/ 1322769 h 1652320"/>
              <a:gd name="connsiteX4" fmla="*/ 1358663 w 1360542"/>
              <a:gd name="connsiteY4" fmla="*/ 962161 h 1652320"/>
              <a:gd name="connsiteX5" fmla="*/ 1281389 w 1360542"/>
              <a:gd name="connsiteY5" fmla="*/ 434127 h 1652320"/>
              <a:gd name="connsiteX6" fmla="*/ 1049570 w 1360542"/>
              <a:gd name="connsiteY6" fmla="*/ 176550 h 1652320"/>
              <a:gd name="connsiteX7" fmla="*/ 714719 w 1360542"/>
              <a:gd name="connsiteY7" fmla="*/ 22003 h 1652320"/>
              <a:gd name="connsiteX8" fmla="*/ 431384 w 1360542"/>
              <a:gd name="connsiteY8" fmla="*/ 9124 h 1652320"/>
              <a:gd name="connsiteX9" fmla="*/ 135170 w 1360542"/>
              <a:gd name="connsiteY9" fmla="*/ 99276 h 1652320"/>
              <a:gd name="connsiteX10" fmla="*/ 57896 w 1360542"/>
              <a:gd name="connsiteY10" fmla="*/ 163671 h 1652320"/>
              <a:gd name="connsiteX11" fmla="*/ 160927 w 1360542"/>
              <a:gd name="connsiteY11" fmla="*/ 331096 h 1652320"/>
              <a:gd name="connsiteX12" fmla="*/ 302595 w 1360542"/>
              <a:gd name="connsiteY12" fmla="*/ 691705 h 1652320"/>
              <a:gd name="connsiteX13" fmla="*/ 302595 w 1360542"/>
              <a:gd name="connsiteY13" fmla="*/ 1013676 h 1652320"/>
              <a:gd name="connsiteX14" fmla="*/ 199564 w 1360542"/>
              <a:gd name="connsiteY14" fmla="*/ 1219738 h 1652320"/>
              <a:gd name="connsiteX15" fmla="*/ 148048 w 1360542"/>
              <a:gd name="connsiteY15" fmla="*/ 1348527 h 1652320"/>
              <a:gd name="connsiteX16" fmla="*/ 6381 w 1360542"/>
              <a:gd name="connsiteY16" fmla="*/ 1438679 h 1652320"/>
              <a:gd name="connsiteX0" fmla="*/ 6381 w 1360542"/>
              <a:gd name="connsiteY0" fmla="*/ 1438679 h 1652320"/>
              <a:gd name="connsiteX1" fmla="*/ 379868 w 1360542"/>
              <a:gd name="connsiteY1" fmla="*/ 1644741 h 1652320"/>
              <a:gd name="connsiteX2" fmla="*/ 817750 w 1360542"/>
              <a:gd name="connsiteY2" fmla="*/ 1580347 h 1652320"/>
              <a:gd name="connsiteX3" fmla="*/ 1216994 w 1360542"/>
              <a:gd name="connsiteY3" fmla="*/ 1322769 h 1652320"/>
              <a:gd name="connsiteX4" fmla="*/ 1358663 w 1360542"/>
              <a:gd name="connsiteY4" fmla="*/ 962161 h 1652320"/>
              <a:gd name="connsiteX5" fmla="*/ 1281389 w 1360542"/>
              <a:gd name="connsiteY5" fmla="*/ 434127 h 1652320"/>
              <a:gd name="connsiteX6" fmla="*/ 1049570 w 1360542"/>
              <a:gd name="connsiteY6" fmla="*/ 176550 h 1652320"/>
              <a:gd name="connsiteX7" fmla="*/ 804871 w 1360542"/>
              <a:gd name="connsiteY7" fmla="*/ 22003 h 1652320"/>
              <a:gd name="connsiteX8" fmla="*/ 431384 w 1360542"/>
              <a:gd name="connsiteY8" fmla="*/ 9124 h 1652320"/>
              <a:gd name="connsiteX9" fmla="*/ 135170 w 1360542"/>
              <a:gd name="connsiteY9" fmla="*/ 99276 h 1652320"/>
              <a:gd name="connsiteX10" fmla="*/ 57896 w 1360542"/>
              <a:gd name="connsiteY10" fmla="*/ 163671 h 1652320"/>
              <a:gd name="connsiteX11" fmla="*/ 160927 w 1360542"/>
              <a:gd name="connsiteY11" fmla="*/ 331096 h 1652320"/>
              <a:gd name="connsiteX12" fmla="*/ 302595 w 1360542"/>
              <a:gd name="connsiteY12" fmla="*/ 691705 h 1652320"/>
              <a:gd name="connsiteX13" fmla="*/ 302595 w 1360542"/>
              <a:gd name="connsiteY13" fmla="*/ 1013676 h 1652320"/>
              <a:gd name="connsiteX14" fmla="*/ 199564 w 1360542"/>
              <a:gd name="connsiteY14" fmla="*/ 1219738 h 1652320"/>
              <a:gd name="connsiteX15" fmla="*/ 148048 w 1360542"/>
              <a:gd name="connsiteY15" fmla="*/ 1348527 h 1652320"/>
              <a:gd name="connsiteX16" fmla="*/ 6381 w 1360542"/>
              <a:gd name="connsiteY16" fmla="*/ 1438679 h 1652320"/>
              <a:gd name="connsiteX0" fmla="*/ 6381 w 1360542"/>
              <a:gd name="connsiteY0" fmla="*/ 1438679 h 1652320"/>
              <a:gd name="connsiteX1" fmla="*/ 379868 w 1360542"/>
              <a:gd name="connsiteY1" fmla="*/ 1644741 h 1652320"/>
              <a:gd name="connsiteX2" fmla="*/ 817750 w 1360542"/>
              <a:gd name="connsiteY2" fmla="*/ 1580347 h 1652320"/>
              <a:gd name="connsiteX3" fmla="*/ 1216994 w 1360542"/>
              <a:gd name="connsiteY3" fmla="*/ 1322769 h 1652320"/>
              <a:gd name="connsiteX4" fmla="*/ 1358663 w 1360542"/>
              <a:gd name="connsiteY4" fmla="*/ 962161 h 1652320"/>
              <a:gd name="connsiteX5" fmla="*/ 1281389 w 1360542"/>
              <a:gd name="connsiteY5" fmla="*/ 434127 h 1652320"/>
              <a:gd name="connsiteX6" fmla="*/ 1049570 w 1360542"/>
              <a:gd name="connsiteY6" fmla="*/ 176550 h 1652320"/>
              <a:gd name="connsiteX7" fmla="*/ 701840 w 1360542"/>
              <a:gd name="connsiteY7" fmla="*/ 22003 h 1652320"/>
              <a:gd name="connsiteX8" fmla="*/ 431384 w 1360542"/>
              <a:gd name="connsiteY8" fmla="*/ 9124 h 1652320"/>
              <a:gd name="connsiteX9" fmla="*/ 135170 w 1360542"/>
              <a:gd name="connsiteY9" fmla="*/ 99276 h 1652320"/>
              <a:gd name="connsiteX10" fmla="*/ 57896 w 1360542"/>
              <a:gd name="connsiteY10" fmla="*/ 163671 h 1652320"/>
              <a:gd name="connsiteX11" fmla="*/ 160927 w 1360542"/>
              <a:gd name="connsiteY11" fmla="*/ 331096 h 1652320"/>
              <a:gd name="connsiteX12" fmla="*/ 302595 w 1360542"/>
              <a:gd name="connsiteY12" fmla="*/ 691705 h 1652320"/>
              <a:gd name="connsiteX13" fmla="*/ 302595 w 1360542"/>
              <a:gd name="connsiteY13" fmla="*/ 1013676 h 1652320"/>
              <a:gd name="connsiteX14" fmla="*/ 199564 w 1360542"/>
              <a:gd name="connsiteY14" fmla="*/ 1219738 h 1652320"/>
              <a:gd name="connsiteX15" fmla="*/ 148048 w 1360542"/>
              <a:gd name="connsiteY15" fmla="*/ 1348527 h 1652320"/>
              <a:gd name="connsiteX16" fmla="*/ 6381 w 1360542"/>
              <a:gd name="connsiteY16" fmla="*/ 1438679 h 1652320"/>
              <a:gd name="connsiteX0" fmla="*/ 6381 w 1364687"/>
              <a:gd name="connsiteY0" fmla="*/ 1438679 h 1652320"/>
              <a:gd name="connsiteX1" fmla="*/ 379868 w 1364687"/>
              <a:gd name="connsiteY1" fmla="*/ 1644741 h 1652320"/>
              <a:gd name="connsiteX2" fmla="*/ 817750 w 1364687"/>
              <a:gd name="connsiteY2" fmla="*/ 1580347 h 1652320"/>
              <a:gd name="connsiteX3" fmla="*/ 1216994 w 1364687"/>
              <a:gd name="connsiteY3" fmla="*/ 1322769 h 1652320"/>
              <a:gd name="connsiteX4" fmla="*/ 1358663 w 1364687"/>
              <a:gd name="connsiteY4" fmla="*/ 962161 h 1652320"/>
              <a:gd name="connsiteX5" fmla="*/ 1332905 w 1364687"/>
              <a:gd name="connsiteY5" fmla="*/ 653068 h 1652320"/>
              <a:gd name="connsiteX6" fmla="*/ 1281389 w 1364687"/>
              <a:gd name="connsiteY6" fmla="*/ 434127 h 1652320"/>
              <a:gd name="connsiteX7" fmla="*/ 1049570 w 1364687"/>
              <a:gd name="connsiteY7" fmla="*/ 176550 h 1652320"/>
              <a:gd name="connsiteX8" fmla="*/ 701840 w 1364687"/>
              <a:gd name="connsiteY8" fmla="*/ 22003 h 1652320"/>
              <a:gd name="connsiteX9" fmla="*/ 431384 w 1364687"/>
              <a:gd name="connsiteY9" fmla="*/ 9124 h 1652320"/>
              <a:gd name="connsiteX10" fmla="*/ 135170 w 1364687"/>
              <a:gd name="connsiteY10" fmla="*/ 99276 h 1652320"/>
              <a:gd name="connsiteX11" fmla="*/ 57896 w 1364687"/>
              <a:gd name="connsiteY11" fmla="*/ 163671 h 1652320"/>
              <a:gd name="connsiteX12" fmla="*/ 160927 w 1364687"/>
              <a:gd name="connsiteY12" fmla="*/ 331096 h 1652320"/>
              <a:gd name="connsiteX13" fmla="*/ 302595 w 1364687"/>
              <a:gd name="connsiteY13" fmla="*/ 691705 h 1652320"/>
              <a:gd name="connsiteX14" fmla="*/ 302595 w 1364687"/>
              <a:gd name="connsiteY14" fmla="*/ 1013676 h 1652320"/>
              <a:gd name="connsiteX15" fmla="*/ 199564 w 1364687"/>
              <a:gd name="connsiteY15" fmla="*/ 1219738 h 1652320"/>
              <a:gd name="connsiteX16" fmla="*/ 148048 w 1364687"/>
              <a:gd name="connsiteY16" fmla="*/ 1348527 h 1652320"/>
              <a:gd name="connsiteX17" fmla="*/ 6381 w 1364687"/>
              <a:gd name="connsiteY17" fmla="*/ 1438679 h 1652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1364687" h="1652320">
                <a:moveTo>
                  <a:pt x="6381" y="1438679"/>
                </a:moveTo>
                <a:cubicBezTo>
                  <a:pt x="45018" y="1488048"/>
                  <a:pt x="244640" y="1621130"/>
                  <a:pt x="379868" y="1644741"/>
                </a:cubicBezTo>
                <a:cubicBezTo>
                  <a:pt x="515096" y="1668352"/>
                  <a:pt x="678229" y="1634009"/>
                  <a:pt x="817750" y="1580347"/>
                </a:cubicBezTo>
                <a:cubicBezTo>
                  <a:pt x="957271" y="1526685"/>
                  <a:pt x="1126842" y="1425800"/>
                  <a:pt x="1216994" y="1322769"/>
                </a:cubicBezTo>
                <a:cubicBezTo>
                  <a:pt x="1307146" y="1219738"/>
                  <a:pt x="1339345" y="1073778"/>
                  <a:pt x="1358663" y="962161"/>
                </a:cubicBezTo>
                <a:cubicBezTo>
                  <a:pt x="1377982" y="850544"/>
                  <a:pt x="1345784" y="741074"/>
                  <a:pt x="1332905" y="653068"/>
                </a:cubicBezTo>
                <a:cubicBezTo>
                  <a:pt x="1320026" y="565062"/>
                  <a:pt x="1328611" y="513547"/>
                  <a:pt x="1281389" y="434127"/>
                </a:cubicBezTo>
                <a:cubicBezTo>
                  <a:pt x="1234167" y="354707"/>
                  <a:pt x="1146161" y="245237"/>
                  <a:pt x="1049570" y="176550"/>
                </a:cubicBezTo>
                <a:cubicBezTo>
                  <a:pt x="952979" y="107863"/>
                  <a:pt x="804871" y="49907"/>
                  <a:pt x="701840" y="22003"/>
                </a:cubicBezTo>
                <a:cubicBezTo>
                  <a:pt x="598809" y="-5901"/>
                  <a:pt x="525829" y="-3755"/>
                  <a:pt x="431384" y="9124"/>
                </a:cubicBezTo>
                <a:cubicBezTo>
                  <a:pt x="336939" y="22003"/>
                  <a:pt x="197418" y="73518"/>
                  <a:pt x="135170" y="99276"/>
                </a:cubicBezTo>
                <a:cubicBezTo>
                  <a:pt x="72922" y="125034"/>
                  <a:pt x="53603" y="125034"/>
                  <a:pt x="57896" y="163671"/>
                </a:cubicBezTo>
                <a:cubicBezTo>
                  <a:pt x="62189" y="202308"/>
                  <a:pt x="120144" y="243090"/>
                  <a:pt x="160927" y="331096"/>
                </a:cubicBezTo>
                <a:cubicBezTo>
                  <a:pt x="201710" y="419102"/>
                  <a:pt x="278984" y="577942"/>
                  <a:pt x="302595" y="691705"/>
                </a:cubicBezTo>
                <a:cubicBezTo>
                  <a:pt x="326206" y="805468"/>
                  <a:pt x="319767" y="925670"/>
                  <a:pt x="302595" y="1013676"/>
                </a:cubicBezTo>
                <a:cubicBezTo>
                  <a:pt x="285423" y="1101682"/>
                  <a:pt x="225322" y="1163929"/>
                  <a:pt x="199564" y="1219738"/>
                </a:cubicBezTo>
                <a:cubicBezTo>
                  <a:pt x="173806" y="1275547"/>
                  <a:pt x="180245" y="1312037"/>
                  <a:pt x="148048" y="1348527"/>
                </a:cubicBezTo>
                <a:cubicBezTo>
                  <a:pt x="115851" y="1385017"/>
                  <a:pt x="-32256" y="1389310"/>
                  <a:pt x="6381" y="1438679"/>
                </a:cubicBezTo>
                <a:close/>
              </a:path>
            </a:pathLst>
          </a:custGeom>
          <a:pattFill prst="horzBrick">
            <a:fgClr>
              <a:srgbClr val="0070C0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10"/>
          <p:cNvSpPr/>
          <p:nvPr/>
        </p:nvSpPr>
        <p:spPr>
          <a:xfrm flipH="1">
            <a:off x="3539784" y="3915889"/>
            <a:ext cx="1401659" cy="1664994"/>
          </a:xfrm>
          <a:custGeom>
            <a:avLst/>
            <a:gdLst>
              <a:gd name="connsiteX0" fmla="*/ 3547 w 1323065"/>
              <a:gd name="connsiteY0" fmla="*/ 1425800 h 1653187"/>
              <a:gd name="connsiteX1" fmla="*/ 364155 w 1323065"/>
              <a:gd name="connsiteY1" fmla="*/ 1644741 h 1653187"/>
              <a:gd name="connsiteX2" fmla="*/ 802037 w 1323065"/>
              <a:gd name="connsiteY2" fmla="*/ 1580347 h 1653187"/>
              <a:gd name="connsiteX3" fmla="*/ 1162645 w 1323065"/>
              <a:gd name="connsiteY3" fmla="*/ 1322769 h 1653187"/>
              <a:gd name="connsiteX4" fmla="*/ 1317192 w 1323065"/>
              <a:gd name="connsiteY4" fmla="*/ 949282 h 1653187"/>
              <a:gd name="connsiteX5" fmla="*/ 1265676 w 1323065"/>
              <a:gd name="connsiteY5" fmla="*/ 434127 h 1653187"/>
              <a:gd name="connsiteX6" fmla="*/ 1033857 w 1323065"/>
              <a:gd name="connsiteY6" fmla="*/ 176550 h 1653187"/>
              <a:gd name="connsiteX7" fmla="*/ 699006 w 1323065"/>
              <a:gd name="connsiteY7" fmla="*/ 22003 h 1653187"/>
              <a:gd name="connsiteX8" fmla="*/ 415671 w 1323065"/>
              <a:gd name="connsiteY8" fmla="*/ 9124 h 1653187"/>
              <a:gd name="connsiteX9" fmla="*/ 119457 w 1323065"/>
              <a:gd name="connsiteY9" fmla="*/ 99276 h 1653187"/>
              <a:gd name="connsiteX10" fmla="*/ 42183 w 1323065"/>
              <a:gd name="connsiteY10" fmla="*/ 163671 h 1653187"/>
              <a:gd name="connsiteX11" fmla="*/ 145214 w 1323065"/>
              <a:gd name="connsiteY11" fmla="*/ 331096 h 1653187"/>
              <a:gd name="connsiteX12" fmla="*/ 286882 w 1323065"/>
              <a:gd name="connsiteY12" fmla="*/ 691705 h 1653187"/>
              <a:gd name="connsiteX13" fmla="*/ 286882 w 1323065"/>
              <a:gd name="connsiteY13" fmla="*/ 1013676 h 1653187"/>
              <a:gd name="connsiteX14" fmla="*/ 183851 w 1323065"/>
              <a:gd name="connsiteY14" fmla="*/ 1219738 h 1653187"/>
              <a:gd name="connsiteX15" fmla="*/ 3547 w 1323065"/>
              <a:gd name="connsiteY15" fmla="*/ 1425800 h 1653187"/>
              <a:gd name="connsiteX0" fmla="*/ 3466 w 1335863"/>
              <a:gd name="connsiteY0" fmla="*/ 1438679 h 1652320"/>
              <a:gd name="connsiteX1" fmla="*/ 376953 w 1335863"/>
              <a:gd name="connsiteY1" fmla="*/ 1644741 h 1652320"/>
              <a:gd name="connsiteX2" fmla="*/ 814835 w 1335863"/>
              <a:gd name="connsiteY2" fmla="*/ 1580347 h 1652320"/>
              <a:gd name="connsiteX3" fmla="*/ 1175443 w 1335863"/>
              <a:gd name="connsiteY3" fmla="*/ 1322769 h 1652320"/>
              <a:gd name="connsiteX4" fmla="*/ 1329990 w 1335863"/>
              <a:gd name="connsiteY4" fmla="*/ 949282 h 1652320"/>
              <a:gd name="connsiteX5" fmla="*/ 1278474 w 1335863"/>
              <a:gd name="connsiteY5" fmla="*/ 434127 h 1652320"/>
              <a:gd name="connsiteX6" fmla="*/ 1046655 w 1335863"/>
              <a:gd name="connsiteY6" fmla="*/ 176550 h 1652320"/>
              <a:gd name="connsiteX7" fmla="*/ 711804 w 1335863"/>
              <a:gd name="connsiteY7" fmla="*/ 22003 h 1652320"/>
              <a:gd name="connsiteX8" fmla="*/ 428469 w 1335863"/>
              <a:gd name="connsiteY8" fmla="*/ 9124 h 1652320"/>
              <a:gd name="connsiteX9" fmla="*/ 132255 w 1335863"/>
              <a:gd name="connsiteY9" fmla="*/ 99276 h 1652320"/>
              <a:gd name="connsiteX10" fmla="*/ 54981 w 1335863"/>
              <a:gd name="connsiteY10" fmla="*/ 163671 h 1652320"/>
              <a:gd name="connsiteX11" fmla="*/ 158012 w 1335863"/>
              <a:gd name="connsiteY11" fmla="*/ 331096 h 1652320"/>
              <a:gd name="connsiteX12" fmla="*/ 299680 w 1335863"/>
              <a:gd name="connsiteY12" fmla="*/ 691705 h 1652320"/>
              <a:gd name="connsiteX13" fmla="*/ 299680 w 1335863"/>
              <a:gd name="connsiteY13" fmla="*/ 1013676 h 1652320"/>
              <a:gd name="connsiteX14" fmla="*/ 196649 w 1335863"/>
              <a:gd name="connsiteY14" fmla="*/ 1219738 h 1652320"/>
              <a:gd name="connsiteX15" fmla="*/ 3466 w 1335863"/>
              <a:gd name="connsiteY15" fmla="*/ 1438679 h 1652320"/>
              <a:gd name="connsiteX0" fmla="*/ 6381 w 1338778"/>
              <a:gd name="connsiteY0" fmla="*/ 1438679 h 1652320"/>
              <a:gd name="connsiteX1" fmla="*/ 379868 w 1338778"/>
              <a:gd name="connsiteY1" fmla="*/ 1644741 h 1652320"/>
              <a:gd name="connsiteX2" fmla="*/ 817750 w 1338778"/>
              <a:gd name="connsiteY2" fmla="*/ 1580347 h 1652320"/>
              <a:gd name="connsiteX3" fmla="*/ 1178358 w 1338778"/>
              <a:gd name="connsiteY3" fmla="*/ 1322769 h 1652320"/>
              <a:gd name="connsiteX4" fmla="*/ 1332905 w 1338778"/>
              <a:gd name="connsiteY4" fmla="*/ 949282 h 1652320"/>
              <a:gd name="connsiteX5" fmla="*/ 1281389 w 1338778"/>
              <a:gd name="connsiteY5" fmla="*/ 434127 h 1652320"/>
              <a:gd name="connsiteX6" fmla="*/ 1049570 w 1338778"/>
              <a:gd name="connsiteY6" fmla="*/ 176550 h 1652320"/>
              <a:gd name="connsiteX7" fmla="*/ 714719 w 1338778"/>
              <a:gd name="connsiteY7" fmla="*/ 22003 h 1652320"/>
              <a:gd name="connsiteX8" fmla="*/ 431384 w 1338778"/>
              <a:gd name="connsiteY8" fmla="*/ 9124 h 1652320"/>
              <a:gd name="connsiteX9" fmla="*/ 135170 w 1338778"/>
              <a:gd name="connsiteY9" fmla="*/ 99276 h 1652320"/>
              <a:gd name="connsiteX10" fmla="*/ 57896 w 1338778"/>
              <a:gd name="connsiteY10" fmla="*/ 163671 h 1652320"/>
              <a:gd name="connsiteX11" fmla="*/ 160927 w 1338778"/>
              <a:gd name="connsiteY11" fmla="*/ 331096 h 1652320"/>
              <a:gd name="connsiteX12" fmla="*/ 302595 w 1338778"/>
              <a:gd name="connsiteY12" fmla="*/ 691705 h 1652320"/>
              <a:gd name="connsiteX13" fmla="*/ 302595 w 1338778"/>
              <a:gd name="connsiteY13" fmla="*/ 1013676 h 1652320"/>
              <a:gd name="connsiteX14" fmla="*/ 199564 w 1338778"/>
              <a:gd name="connsiteY14" fmla="*/ 1219738 h 1652320"/>
              <a:gd name="connsiteX15" fmla="*/ 148048 w 1338778"/>
              <a:gd name="connsiteY15" fmla="*/ 1348527 h 1652320"/>
              <a:gd name="connsiteX16" fmla="*/ 6381 w 1338778"/>
              <a:gd name="connsiteY16" fmla="*/ 1438679 h 1652320"/>
              <a:gd name="connsiteX0" fmla="*/ 8174 w 1340571"/>
              <a:gd name="connsiteY0" fmla="*/ 1438679 h 1605805"/>
              <a:gd name="connsiteX1" fmla="*/ 420272 w 1340571"/>
              <a:gd name="connsiteY1" fmla="*/ 1580346 h 1605805"/>
              <a:gd name="connsiteX2" fmla="*/ 819543 w 1340571"/>
              <a:gd name="connsiteY2" fmla="*/ 1580347 h 1605805"/>
              <a:gd name="connsiteX3" fmla="*/ 1180151 w 1340571"/>
              <a:gd name="connsiteY3" fmla="*/ 1322769 h 1605805"/>
              <a:gd name="connsiteX4" fmla="*/ 1334698 w 1340571"/>
              <a:gd name="connsiteY4" fmla="*/ 949282 h 1605805"/>
              <a:gd name="connsiteX5" fmla="*/ 1283182 w 1340571"/>
              <a:gd name="connsiteY5" fmla="*/ 434127 h 1605805"/>
              <a:gd name="connsiteX6" fmla="*/ 1051363 w 1340571"/>
              <a:gd name="connsiteY6" fmla="*/ 176550 h 1605805"/>
              <a:gd name="connsiteX7" fmla="*/ 716512 w 1340571"/>
              <a:gd name="connsiteY7" fmla="*/ 22003 h 1605805"/>
              <a:gd name="connsiteX8" fmla="*/ 433177 w 1340571"/>
              <a:gd name="connsiteY8" fmla="*/ 9124 h 1605805"/>
              <a:gd name="connsiteX9" fmla="*/ 136963 w 1340571"/>
              <a:gd name="connsiteY9" fmla="*/ 99276 h 1605805"/>
              <a:gd name="connsiteX10" fmla="*/ 59689 w 1340571"/>
              <a:gd name="connsiteY10" fmla="*/ 163671 h 1605805"/>
              <a:gd name="connsiteX11" fmla="*/ 162720 w 1340571"/>
              <a:gd name="connsiteY11" fmla="*/ 331096 h 1605805"/>
              <a:gd name="connsiteX12" fmla="*/ 304388 w 1340571"/>
              <a:gd name="connsiteY12" fmla="*/ 691705 h 1605805"/>
              <a:gd name="connsiteX13" fmla="*/ 304388 w 1340571"/>
              <a:gd name="connsiteY13" fmla="*/ 1013676 h 1605805"/>
              <a:gd name="connsiteX14" fmla="*/ 201357 w 1340571"/>
              <a:gd name="connsiteY14" fmla="*/ 1219738 h 1605805"/>
              <a:gd name="connsiteX15" fmla="*/ 149841 w 1340571"/>
              <a:gd name="connsiteY15" fmla="*/ 1348527 h 1605805"/>
              <a:gd name="connsiteX16" fmla="*/ 8174 w 1340571"/>
              <a:gd name="connsiteY16" fmla="*/ 1438679 h 1605805"/>
              <a:gd name="connsiteX0" fmla="*/ 6964 w 1339361"/>
              <a:gd name="connsiteY0" fmla="*/ 1438679 h 1640395"/>
              <a:gd name="connsiteX1" fmla="*/ 393306 w 1339361"/>
              <a:gd name="connsiteY1" fmla="*/ 1631101 h 1640395"/>
              <a:gd name="connsiteX2" fmla="*/ 818333 w 1339361"/>
              <a:gd name="connsiteY2" fmla="*/ 1580347 h 1640395"/>
              <a:gd name="connsiteX3" fmla="*/ 1178941 w 1339361"/>
              <a:gd name="connsiteY3" fmla="*/ 1322769 h 1640395"/>
              <a:gd name="connsiteX4" fmla="*/ 1333488 w 1339361"/>
              <a:gd name="connsiteY4" fmla="*/ 949282 h 1640395"/>
              <a:gd name="connsiteX5" fmla="*/ 1281972 w 1339361"/>
              <a:gd name="connsiteY5" fmla="*/ 434127 h 1640395"/>
              <a:gd name="connsiteX6" fmla="*/ 1050153 w 1339361"/>
              <a:gd name="connsiteY6" fmla="*/ 176550 h 1640395"/>
              <a:gd name="connsiteX7" fmla="*/ 715302 w 1339361"/>
              <a:gd name="connsiteY7" fmla="*/ 22003 h 1640395"/>
              <a:gd name="connsiteX8" fmla="*/ 431967 w 1339361"/>
              <a:gd name="connsiteY8" fmla="*/ 9124 h 1640395"/>
              <a:gd name="connsiteX9" fmla="*/ 135753 w 1339361"/>
              <a:gd name="connsiteY9" fmla="*/ 99276 h 1640395"/>
              <a:gd name="connsiteX10" fmla="*/ 58479 w 1339361"/>
              <a:gd name="connsiteY10" fmla="*/ 163671 h 1640395"/>
              <a:gd name="connsiteX11" fmla="*/ 161510 w 1339361"/>
              <a:gd name="connsiteY11" fmla="*/ 331096 h 1640395"/>
              <a:gd name="connsiteX12" fmla="*/ 303178 w 1339361"/>
              <a:gd name="connsiteY12" fmla="*/ 691705 h 1640395"/>
              <a:gd name="connsiteX13" fmla="*/ 303178 w 1339361"/>
              <a:gd name="connsiteY13" fmla="*/ 1013676 h 1640395"/>
              <a:gd name="connsiteX14" fmla="*/ 200147 w 1339361"/>
              <a:gd name="connsiteY14" fmla="*/ 1219738 h 1640395"/>
              <a:gd name="connsiteX15" fmla="*/ 148631 w 1339361"/>
              <a:gd name="connsiteY15" fmla="*/ 1348527 h 1640395"/>
              <a:gd name="connsiteX16" fmla="*/ 6964 w 1339361"/>
              <a:gd name="connsiteY16" fmla="*/ 1438679 h 1640395"/>
              <a:gd name="connsiteX0" fmla="*/ 6964 w 1334983"/>
              <a:gd name="connsiteY0" fmla="*/ 1438679 h 1640395"/>
              <a:gd name="connsiteX1" fmla="*/ 393306 w 1334983"/>
              <a:gd name="connsiteY1" fmla="*/ 1631101 h 1640395"/>
              <a:gd name="connsiteX2" fmla="*/ 818333 w 1334983"/>
              <a:gd name="connsiteY2" fmla="*/ 1580347 h 1640395"/>
              <a:gd name="connsiteX3" fmla="*/ 1178941 w 1334983"/>
              <a:gd name="connsiteY3" fmla="*/ 1322769 h 1640395"/>
              <a:gd name="connsiteX4" fmla="*/ 1333488 w 1334983"/>
              <a:gd name="connsiteY4" fmla="*/ 949282 h 1640395"/>
              <a:gd name="connsiteX5" fmla="*/ 1245174 w 1334983"/>
              <a:gd name="connsiteY5" fmla="*/ 434127 h 1640395"/>
              <a:gd name="connsiteX6" fmla="*/ 1050153 w 1334983"/>
              <a:gd name="connsiteY6" fmla="*/ 176550 h 1640395"/>
              <a:gd name="connsiteX7" fmla="*/ 715302 w 1334983"/>
              <a:gd name="connsiteY7" fmla="*/ 22003 h 1640395"/>
              <a:gd name="connsiteX8" fmla="*/ 431967 w 1334983"/>
              <a:gd name="connsiteY8" fmla="*/ 9124 h 1640395"/>
              <a:gd name="connsiteX9" fmla="*/ 135753 w 1334983"/>
              <a:gd name="connsiteY9" fmla="*/ 99276 h 1640395"/>
              <a:gd name="connsiteX10" fmla="*/ 58479 w 1334983"/>
              <a:gd name="connsiteY10" fmla="*/ 163671 h 1640395"/>
              <a:gd name="connsiteX11" fmla="*/ 161510 w 1334983"/>
              <a:gd name="connsiteY11" fmla="*/ 331096 h 1640395"/>
              <a:gd name="connsiteX12" fmla="*/ 303178 w 1334983"/>
              <a:gd name="connsiteY12" fmla="*/ 691705 h 1640395"/>
              <a:gd name="connsiteX13" fmla="*/ 303178 w 1334983"/>
              <a:gd name="connsiteY13" fmla="*/ 1013676 h 1640395"/>
              <a:gd name="connsiteX14" fmla="*/ 200147 w 1334983"/>
              <a:gd name="connsiteY14" fmla="*/ 1219738 h 1640395"/>
              <a:gd name="connsiteX15" fmla="*/ 148631 w 1334983"/>
              <a:gd name="connsiteY15" fmla="*/ 1348527 h 1640395"/>
              <a:gd name="connsiteX16" fmla="*/ 6964 w 1334983"/>
              <a:gd name="connsiteY16" fmla="*/ 1438679 h 16403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334983" h="1640395">
                <a:moveTo>
                  <a:pt x="6964" y="1438679"/>
                </a:moveTo>
                <a:cubicBezTo>
                  <a:pt x="47743" y="1485775"/>
                  <a:pt x="258078" y="1607490"/>
                  <a:pt x="393306" y="1631101"/>
                </a:cubicBezTo>
                <a:cubicBezTo>
                  <a:pt x="528534" y="1654712"/>
                  <a:pt x="687394" y="1631736"/>
                  <a:pt x="818333" y="1580347"/>
                </a:cubicBezTo>
                <a:cubicBezTo>
                  <a:pt x="949272" y="1528958"/>
                  <a:pt x="1093082" y="1427946"/>
                  <a:pt x="1178941" y="1322769"/>
                </a:cubicBezTo>
                <a:cubicBezTo>
                  <a:pt x="1264800" y="1217592"/>
                  <a:pt x="1322449" y="1097389"/>
                  <a:pt x="1333488" y="949282"/>
                </a:cubicBezTo>
                <a:cubicBezTo>
                  <a:pt x="1344527" y="801175"/>
                  <a:pt x="1292397" y="562916"/>
                  <a:pt x="1245174" y="434127"/>
                </a:cubicBezTo>
                <a:cubicBezTo>
                  <a:pt x="1197951" y="305338"/>
                  <a:pt x="1138465" y="245237"/>
                  <a:pt x="1050153" y="176550"/>
                </a:cubicBezTo>
                <a:cubicBezTo>
                  <a:pt x="961841" y="107863"/>
                  <a:pt x="818333" y="49907"/>
                  <a:pt x="715302" y="22003"/>
                </a:cubicBezTo>
                <a:cubicBezTo>
                  <a:pt x="612271" y="-5901"/>
                  <a:pt x="528558" y="-3755"/>
                  <a:pt x="431967" y="9124"/>
                </a:cubicBezTo>
                <a:cubicBezTo>
                  <a:pt x="335376" y="22003"/>
                  <a:pt x="198001" y="73518"/>
                  <a:pt x="135753" y="99276"/>
                </a:cubicBezTo>
                <a:cubicBezTo>
                  <a:pt x="73505" y="125034"/>
                  <a:pt x="54186" y="125034"/>
                  <a:pt x="58479" y="163671"/>
                </a:cubicBezTo>
                <a:cubicBezTo>
                  <a:pt x="62772" y="202308"/>
                  <a:pt x="120727" y="243090"/>
                  <a:pt x="161510" y="331096"/>
                </a:cubicBezTo>
                <a:cubicBezTo>
                  <a:pt x="202293" y="419102"/>
                  <a:pt x="279567" y="577942"/>
                  <a:pt x="303178" y="691705"/>
                </a:cubicBezTo>
                <a:cubicBezTo>
                  <a:pt x="326789" y="805468"/>
                  <a:pt x="320350" y="925670"/>
                  <a:pt x="303178" y="1013676"/>
                </a:cubicBezTo>
                <a:cubicBezTo>
                  <a:pt x="286006" y="1101682"/>
                  <a:pt x="225905" y="1163929"/>
                  <a:pt x="200147" y="1219738"/>
                </a:cubicBezTo>
                <a:cubicBezTo>
                  <a:pt x="174389" y="1275547"/>
                  <a:pt x="180828" y="1312037"/>
                  <a:pt x="148631" y="1348527"/>
                </a:cubicBezTo>
                <a:cubicBezTo>
                  <a:pt x="116434" y="1385017"/>
                  <a:pt x="-33815" y="1391583"/>
                  <a:pt x="6964" y="1438679"/>
                </a:cubicBezTo>
                <a:close/>
              </a:path>
            </a:pathLst>
          </a:custGeom>
          <a:pattFill prst="horzBrick">
            <a:fgClr>
              <a:srgbClr val="00B050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608603" y="3906262"/>
            <a:ext cx="1695060" cy="1678277"/>
          </a:xfrm>
          <a:prstGeom prst="ellipse">
            <a:avLst/>
          </a:prstGeom>
          <a:pattFill prst="horzBrick">
            <a:fgClr>
              <a:srgbClr val="00B050"/>
            </a:fgClr>
            <a:bgClr>
              <a:schemeClr val="bg1"/>
            </a:bgClr>
          </a:patt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43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colorTemperature colorTemp="8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1394264" flipH="1" flipV="1">
            <a:off x="3997907" y="2432167"/>
            <a:ext cx="987198" cy="797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43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colorTemperature colorTemp="8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1394264" flipH="1" flipV="1">
            <a:off x="8250186" y="3386366"/>
            <a:ext cx="987198" cy="797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43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colorTemperature colorTemp="8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1394264" flipH="1" flipV="1">
            <a:off x="6167146" y="4857968"/>
            <a:ext cx="987198" cy="797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8743785" y="1037573"/>
            <a:ext cx="1219200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r>
              <a:rPr lang="fa-IR" sz="4000" dirty="0" smtClean="0">
                <a:solidFill>
                  <a:srgbClr val="FF0000"/>
                </a:solidFill>
              </a:rPr>
              <a:t>سوال:</a:t>
            </a:r>
            <a:endParaRPr lang="fa-IR" sz="4000" dirty="0">
              <a:solidFill>
                <a:srgbClr val="FF0000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2999" y="4943630"/>
            <a:ext cx="1882558" cy="1892626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B598B3A9-9636-4A97-B74E-3611818F96AE}"/>
              </a:ext>
            </a:extLst>
          </p:cNvPr>
          <p:cNvSpPr/>
          <p:nvPr/>
        </p:nvSpPr>
        <p:spPr>
          <a:xfrm>
            <a:off x="0" y="6488668"/>
            <a:ext cx="28023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hlinkClick r:id="rId9"/>
              </a:rPr>
              <a:t>http://powerdars.farafile.ir/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134743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750"/>
                            </p:stCondLst>
                            <p:childTnLst>
                              <p:par>
                                <p:cTn id="3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/>
      <p:bldP spid="10" grpId="0" animBg="1"/>
      <p:bldP spid="11" grpId="0" animBg="1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10383" y="0"/>
            <a:ext cx="12227153" cy="6858000"/>
            <a:chOff x="0" y="0"/>
            <a:chExt cx="12227153" cy="6858000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227153" cy="6858000"/>
            </a:xfrm>
            <a:prstGeom prst="rect">
              <a:avLst/>
            </a:prstGeom>
          </p:spPr>
        </p:pic>
        <p:sp>
          <p:nvSpPr>
            <p:cNvPr id="3" name="Rectangle 2"/>
            <p:cNvSpPr/>
            <p:nvPr/>
          </p:nvSpPr>
          <p:spPr>
            <a:xfrm>
              <a:off x="4165600" y="6255657"/>
              <a:ext cx="3933371" cy="4934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fa-IR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B598B3A9-9636-4A97-B74E-3611818F96AE}"/>
                </a:ext>
              </a:extLst>
            </p:cNvPr>
            <p:cNvSpPr/>
            <p:nvPr/>
          </p:nvSpPr>
          <p:spPr>
            <a:xfrm>
              <a:off x="4564220" y="6317734"/>
              <a:ext cx="280230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hlinkClick r:id="rId3"/>
                </a:rPr>
                <a:t>http://powerdars.farafile.ir/</a:t>
              </a: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98932692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592" y="57059"/>
            <a:ext cx="11759391" cy="113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0804" y="248138"/>
            <a:ext cx="2120900" cy="639763"/>
          </a:xfrm>
          <a:prstGeom prst="rec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8857" y="1161678"/>
            <a:ext cx="8749812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ounded Rectangle 14"/>
          <p:cNvSpPr/>
          <p:nvPr/>
        </p:nvSpPr>
        <p:spPr>
          <a:xfrm>
            <a:off x="3348841" y="1400175"/>
            <a:ext cx="457200" cy="1143000"/>
          </a:xfrm>
          <a:prstGeom prst="roundRect">
            <a:avLst/>
          </a:prstGeom>
          <a:solidFill>
            <a:srgbClr val="FFC000">
              <a:alpha val="3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10196945" y="1380383"/>
            <a:ext cx="457200" cy="1143000"/>
          </a:xfrm>
          <a:prstGeom prst="roundRect">
            <a:avLst/>
          </a:prstGeom>
          <a:solidFill>
            <a:srgbClr val="FFC000">
              <a:alpha val="3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0833" y="1633782"/>
            <a:ext cx="322748" cy="4565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ounded Rectangle 17"/>
          <p:cNvSpPr/>
          <p:nvPr/>
        </p:nvSpPr>
        <p:spPr>
          <a:xfrm>
            <a:off x="3810335" y="1400175"/>
            <a:ext cx="457200" cy="1143000"/>
          </a:xfrm>
          <a:prstGeom prst="roundRect">
            <a:avLst/>
          </a:prstGeom>
          <a:solidFill>
            <a:srgbClr val="00B0F0">
              <a:alpha val="3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18"/>
          <p:cNvSpPr/>
          <p:nvPr/>
        </p:nvSpPr>
        <p:spPr>
          <a:xfrm>
            <a:off x="8226775" y="1380382"/>
            <a:ext cx="457200" cy="1162793"/>
          </a:xfrm>
          <a:prstGeom prst="roundRect">
            <a:avLst/>
          </a:prstGeom>
          <a:solidFill>
            <a:srgbClr val="00B0F0">
              <a:alpha val="3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ounded Rectangle 19"/>
          <p:cNvSpPr/>
          <p:nvPr/>
        </p:nvSpPr>
        <p:spPr>
          <a:xfrm>
            <a:off x="4405745" y="1380383"/>
            <a:ext cx="593210" cy="1162792"/>
          </a:xfrm>
          <a:prstGeom prst="roundRect">
            <a:avLst/>
          </a:prstGeom>
          <a:solidFill>
            <a:srgbClr val="F50B21">
              <a:alpha val="3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Rounded Rectangle 20"/>
          <p:cNvSpPr/>
          <p:nvPr/>
        </p:nvSpPr>
        <p:spPr>
          <a:xfrm>
            <a:off x="7769997" y="1380382"/>
            <a:ext cx="456778" cy="1143001"/>
          </a:xfrm>
          <a:prstGeom prst="roundRect">
            <a:avLst/>
          </a:prstGeom>
          <a:solidFill>
            <a:srgbClr val="F50B21">
              <a:alpha val="3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Rounded Rectangle 21"/>
          <p:cNvSpPr/>
          <p:nvPr/>
        </p:nvSpPr>
        <p:spPr>
          <a:xfrm>
            <a:off x="5129645" y="1380382"/>
            <a:ext cx="593210" cy="1143001"/>
          </a:xfrm>
          <a:prstGeom prst="roundRect">
            <a:avLst/>
          </a:prstGeom>
          <a:solidFill>
            <a:srgbClr val="00B050">
              <a:alpha val="3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Rounded Rectangle 22"/>
          <p:cNvSpPr/>
          <p:nvPr/>
        </p:nvSpPr>
        <p:spPr>
          <a:xfrm>
            <a:off x="8825345" y="1390278"/>
            <a:ext cx="762000" cy="1143001"/>
          </a:xfrm>
          <a:prstGeom prst="roundRect">
            <a:avLst/>
          </a:prstGeom>
          <a:solidFill>
            <a:srgbClr val="00B050">
              <a:alpha val="3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Rounded Rectangle 23"/>
          <p:cNvSpPr/>
          <p:nvPr/>
        </p:nvSpPr>
        <p:spPr>
          <a:xfrm>
            <a:off x="6435721" y="1343765"/>
            <a:ext cx="959204" cy="1199409"/>
          </a:xfrm>
          <a:prstGeom prst="roundRect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ounded Rectangle 24"/>
          <p:cNvSpPr/>
          <p:nvPr/>
        </p:nvSpPr>
        <p:spPr>
          <a:xfrm>
            <a:off x="9585922" y="1380382"/>
            <a:ext cx="611023" cy="1143000"/>
          </a:xfrm>
          <a:prstGeom prst="roundRect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ounded Rectangle 25"/>
          <p:cNvSpPr/>
          <p:nvPr/>
        </p:nvSpPr>
        <p:spPr>
          <a:xfrm>
            <a:off x="10664041" y="1380382"/>
            <a:ext cx="611023" cy="1162792"/>
          </a:xfrm>
          <a:prstGeom prst="roundRect">
            <a:avLst/>
          </a:prstGeom>
          <a:noFill/>
          <a:ln>
            <a:solidFill>
              <a:srgbClr val="F50B2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ounded Rectangle 26"/>
          <p:cNvSpPr/>
          <p:nvPr/>
        </p:nvSpPr>
        <p:spPr>
          <a:xfrm>
            <a:off x="5722855" y="1380382"/>
            <a:ext cx="712866" cy="1143000"/>
          </a:xfrm>
          <a:prstGeom prst="roundRect">
            <a:avLst/>
          </a:prstGeom>
          <a:noFill/>
          <a:ln>
            <a:solidFill>
              <a:srgbClr val="F50B2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8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0804" y="1653907"/>
            <a:ext cx="496644" cy="4364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7275" y="2957442"/>
            <a:ext cx="127635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8858" y="4405242"/>
            <a:ext cx="1459288" cy="140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" name="Picture 1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1256" y="2957442"/>
            <a:ext cx="158115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" name="Picture 1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9664" y="4345308"/>
            <a:ext cx="1513887" cy="1247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" name="Picture 1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2894" y="2716533"/>
            <a:ext cx="790575" cy="162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" name="Picture 20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2894" y="4368503"/>
            <a:ext cx="938213" cy="1524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2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5253" y="3035620"/>
            <a:ext cx="1762125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" name="Picture 2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3481" y="3323013"/>
            <a:ext cx="991859" cy="4880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" name="Picture 26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3551" y="4345308"/>
            <a:ext cx="43815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8" name="Group 37"/>
          <p:cNvGrpSpPr/>
          <p:nvPr/>
        </p:nvGrpSpPr>
        <p:grpSpPr>
          <a:xfrm>
            <a:off x="7453745" y="4003656"/>
            <a:ext cx="1501208" cy="532215"/>
            <a:chOff x="4572000" y="4170414"/>
            <a:chExt cx="1501208" cy="532215"/>
          </a:xfrm>
        </p:grpSpPr>
        <p:pic>
          <p:nvPicPr>
            <p:cNvPr id="39" name="Picture 28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37229" y="4295899"/>
              <a:ext cx="665001" cy="3369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0" name="Freeform 39"/>
            <p:cNvSpPr/>
            <p:nvPr/>
          </p:nvSpPr>
          <p:spPr>
            <a:xfrm>
              <a:off x="4572000" y="4170414"/>
              <a:ext cx="1501208" cy="532215"/>
            </a:xfrm>
            <a:custGeom>
              <a:avLst/>
              <a:gdLst>
                <a:gd name="connsiteX0" fmla="*/ 0 w 1501208"/>
                <a:gd name="connsiteY0" fmla="*/ 449087 h 532215"/>
                <a:gd name="connsiteX1" fmla="*/ 593766 w 1501208"/>
                <a:gd name="connsiteY1" fmla="*/ 9700 h 532215"/>
                <a:gd name="connsiteX2" fmla="*/ 1365662 w 1501208"/>
                <a:gd name="connsiteY2" fmla="*/ 175955 h 532215"/>
                <a:gd name="connsiteX3" fmla="*/ 1496291 w 1501208"/>
                <a:gd name="connsiteY3" fmla="*/ 532215 h 532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01208" h="532215">
                  <a:moveTo>
                    <a:pt x="0" y="449087"/>
                  </a:moveTo>
                  <a:cubicBezTo>
                    <a:pt x="183078" y="252154"/>
                    <a:pt x="366156" y="55222"/>
                    <a:pt x="593766" y="9700"/>
                  </a:cubicBezTo>
                  <a:cubicBezTo>
                    <a:pt x="821376" y="-35822"/>
                    <a:pt x="1215241" y="88869"/>
                    <a:pt x="1365662" y="175955"/>
                  </a:cubicBezTo>
                  <a:cubicBezTo>
                    <a:pt x="1516083" y="263041"/>
                    <a:pt x="1506187" y="397628"/>
                    <a:pt x="1496291" y="532215"/>
                  </a:cubicBezTo>
                </a:path>
              </a:pathLst>
            </a:custGeom>
            <a:ln w="28575">
              <a:solidFill>
                <a:srgbClr val="C0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7476171" y="5391934"/>
            <a:ext cx="1501208" cy="613507"/>
            <a:chOff x="4594426" y="5558692"/>
            <a:chExt cx="1501208" cy="613507"/>
          </a:xfrm>
        </p:grpSpPr>
        <p:sp>
          <p:nvSpPr>
            <p:cNvPr id="42" name="Freeform 41"/>
            <p:cNvSpPr/>
            <p:nvPr/>
          </p:nvSpPr>
          <p:spPr>
            <a:xfrm flipV="1">
              <a:off x="4594426" y="5558692"/>
              <a:ext cx="1501208" cy="613507"/>
            </a:xfrm>
            <a:custGeom>
              <a:avLst/>
              <a:gdLst>
                <a:gd name="connsiteX0" fmla="*/ 0 w 1501208"/>
                <a:gd name="connsiteY0" fmla="*/ 449087 h 532215"/>
                <a:gd name="connsiteX1" fmla="*/ 593766 w 1501208"/>
                <a:gd name="connsiteY1" fmla="*/ 9700 h 532215"/>
                <a:gd name="connsiteX2" fmla="*/ 1365662 w 1501208"/>
                <a:gd name="connsiteY2" fmla="*/ 175955 h 532215"/>
                <a:gd name="connsiteX3" fmla="*/ 1496291 w 1501208"/>
                <a:gd name="connsiteY3" fmla="*/ 532215 h 532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01208" h="532215">
                  <a:moveTo>
                    <a:pt x="0" y="449087"/>
                  </a:moveTo>
                  <a:cubicBezTo>
                    <a:pt x="183078" y="252154"/>
                    <a:pt x="366156" y="55222"/>
                    <a:pt x="593766" y="9700"/>
                  </a:cubicBezTo>
                  <a:cubicBezTo>
                    <a:pt x="821376" y="-35822"/>
                    <a:pt x="1215241" y="88869"/>
                    <a:pt x="1365662" y="175955"/>
                  </a:cubicBezTo>
                  <a:cubicBezTo>
                    <a:pt x="1516083" y="263041"/>
                    <a:pt x="1506187" y="397628"/>
                    <a:pt x="1496291" y="532215"/>
                  </a:cubicBezTo>
                </a:path>
              </a:pathLst>
            </a:custGeom>
            <a:ln w="28575">
              <a:solidFill>
                <a:srgbClr val="C0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3" name="Picture 28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37228" y="5636697"/>
              <a:ext cx="665001" cy="3369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44" name="Picture 43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604" y="1046478"/>
            <a:ext cx="1882558" cy="1892626"/>
          </a:xfrm>
          <a:prstGeom prst="rect">
            <a:avLst/>
          </a:prstGeom>
        </p:spPr>
      </p:pic>
      <p:sp>
        <p:nvSpPr>
          <p:cNvPr id="45" name="Rectangle 44">
            <a:extLst>
              <a:ext uri="{FF2B5EF4-FFF2-40B4-BE49-F238E27FC236}">
                <a16:creationId xmlns:a16="http://schemas.microsoft.com/office/drawing/2014/main" id="{B598B3A9-9636-4A97-B74E-3611818F96AE}"/>
              </a:ext>
            </a:extLst>
          </p:cNvPr>
          <p:cNvSpPr/>
          <p:nvPr/>
        </p:nvSpPr>
        <p:spPr>
          <a:xfrm>
            <a:off x="4396478" y="6519595"/>
            <a:ext cx="28023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hlinkClick r:id="rId18"/>
              </a:rPr>
              <a:t>http://powerdars.farafile.ir/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199899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9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16182" y="0"/>
            <a:ext cx="10875818" cy="55399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3000" dirty="0" smtClean="0">
                <a:solidFill>
                  <a:srgbClr val="FF0000"/>
                </a:solidFill>
              </a:rPr>
              <a:t>سوال)</a:t>
            </a:r>
            <a:r>
              <a:rPr lang="fa-IR" sz="3000" dirty="0" smtClean="0"/>
              <a:t>اگر                  باشد درستی یانادرستی عبارت های زیررا مشخص کنید</a:t>
            </a:r>
            <a:r>
              <a:rPr lang="fa-IR" sz="3000" dirty="0" smtClean="0">
                <a:solidFill>
                  <a:srgbClr val="FF0000"/>
                </a:solidFill>
              </a:rPr>
              <a:t>.</a:t>
            </a:r>
            <a:r>
              <a:rPr lang="fa-IR" sz="3000" dirty="0" smtClean="0"/>
              <a:t> </a:t>
            </a:r>
            <a:endParaRPr lang="fa-IR" sz="3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315390"/>
              </p:ext>
            </p:extLst>
          </p:nvPr>
        </p:nvGraphicFramePr>
        <p:xfrm>
          <a:off x="217539" y="30939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539" y="30939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177017"/>
              </p:ext>
            </p:extLst>
          </p:nvPr>
        </p:nvGraphicFramePr>
        <p:xfrm>
          <a:off x="617589" y="31891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9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7589" y="318918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889292" y="0"/>
                <a:ext cx="2204065" cy="5078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fa-IR" sz="27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a-IR" sz="27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fa-IR" sz="27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{</m:t>
                          </m:r>
                          <m:r>
                            <a:rPr lang="fa-IR" sz="27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fa-IR" sz="27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fa-IR" sz="27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fa-IR" sz="27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fa-IR" sz="27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fa-IR" sz="27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fa-IR" sz="27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d>
                    </m:oMath>
                  </m:oMathPara>
                </a14:m>
                <a:endParaRPr lang="fa-IR" sz="27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9292" y="0"/>
                <a:ext cx="2204065" cy="5078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78590" y="936197"/>
                <a:ext cx="1037592" cy="477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50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fa-IR" sz="25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fa-IR" sz="2500" i="1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fa-IR" sz="25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590" y="936197"/>
                <a:ext cx="1037592" cy="4770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015925" y="938086"/>
                <a:ext cx="1285160" cy="477054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fa-IR" sz="2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a-IR" sz="250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fa-IR" sz="2500">
                              <a:latin typeface="Cambria Math" panose="02040503050406030204" pitchFamily="18" charset="0"/>
                            </a:rPr>
                            <m:t>}∈</m:t>
                          </m:r>
                          <m:r>
                            <a:rPr lang="fa-IR" sz="25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fa-IR" sz="25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5925" y="938086"/>
                <a:ext cx="1285160" cy="47705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8000828" y="937530"/>
                <a:ext cx="1319720" cy="477054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50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fa-IR" sz="25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fa-IR" sz="250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fa-IR" sz="2500">
                          <a:latin typeface="Cambria Math" panose="02040503050406030204" pitchFamily="18" charset="0"/>
                        </a:rPr>
                        <m:t>⊆</m:t>
                      </m:r>
                      <m:r>
                        <a:rPr lang="fa-IR" sz="2500" i="1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fa-IR" sz="25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0828" y="937530"/>
                <a:ext cx="1319720" cy="47705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17539" y="1762524"/>
                <a:ext cx="1076064" cy="477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50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fa-IR" sz="2500">
                          <a:latin typeface="Cambria Math" panose="02040503050406030204" pitchFamily="18" charset="0"/>
                        </a:rPr>
                        <m:t>⊆</m:t>
                      </m:r>
                      <m:r>
                        <a:rPr lang="fa-IR" sz="2500" i="1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fa-IR" sz="25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539" y="1762524"/>
                <a:ext cx="1076064" cy="47705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015925" y="1762524"/>
                <a:ext cx="1323632" cy="477054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fa-IR" sz="2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a-IR" sz="250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fa-IR" sz="2500">
                              <a:latin typeface="Cambria Math" panose="02040503050406030204" pitchFamily="18" charset="0"/>
                            </a:rPr>
                            <m:t>}⊆</m:t>
                          </m:r>
                          <m:r>
                            <a:rPr lang="fa-IR" sz="25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fa-IR" sz="25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5925" y="1762524"/>
                <a:ext cx="1323632" cy="47705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8000828" y="1761652"/>
                <a:ext cx="1567289" cy="477054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fa-IR" sz="2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a-IR" sz="250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fa-IR" sz="25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fa-IR" sz="250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fa-IR" sz="2500">
                              <a:latin typeface="Cambria Math" panose="02040503050406030204" pitchFamily="18" charset="0"/>
                            </a:rPr>
                            <m:t>}⊆</m:t>
                          </m:r>
                          <m:r>
                            <a:rPr lang="fa-IR" sz="25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fa-IR" sz="25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0828" y="1761652"/>
                <a:ext cx="1567289" cy="47705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20429" y="3658924"/>
                <a:ext cx="1104982" cy="5078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70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fa-IR" sz="27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fa-IR" sz="2700" i="1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fa-IR" sz="27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429" y="3658924"/>
                <a:ext cx="1104982" cy="50783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7048339" y="2637430"/>
                <a:ext cx="4045018" cy="477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5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fa-IR" sz="25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fa-IR" sz="25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fa-IR" sz="25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begChr m:val="{"/>
                          <m:endChr m:val="}"/>
                          <m:ctrlPr>
                            <a:rPr lang="fa-IR" sz="2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a-IR" sz="25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fa-IR" sz="25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begChr m:val="{"/>
                          <m:endChr m:val="}"/>
                          <m:ctrlPr>
                            <a:rPr lang="fa-IR" sz="2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a-IR" sz="25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fa-IR" sz="25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begChr m:val="{"/>
                          <m:endChr m:val="}"/>
                          <m:ctrlPr>
                            <a:rPr lang="fa-IR" sz="2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a-IR" sz="25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fa-IR" sz="25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fa-IR" sz="25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fa-IR" sz="25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begChr m:val="{"/>
                          <m:endChr m:val="}"/>
                          <m:ctrlPr>
                            <a:rPr lang="fa-IR" sz="2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a-IR" sz="25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fa-IR" sz="25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fa-IR" sz="25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fa-IR" sz="25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fa-IR" sz="25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8339" y="2637430"/>
                <a:ext cx="4045018" cy="47705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3990886" y="3658924"/>
                <a:ext cx="1373709" cy="507831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fa-IR" sz="27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a-IR" sz="270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fa-IR" sz="2700">
                              <a:latin typeface="Cambria Math" panose="02040503050406030204" pitchFamily="18" charset="0"/>
                            </a:rPr>
                            <m:t>}∈</m:t>
                          </m:r>
                          <m:r>
                            <a:rPr lang="fa-IR" sz="27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fa-IR" sz="27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0886" y="3658924"/>
                <a:ext cx="1373709" cy="50783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7873509" y="3660593"/>
                <a:ext cx="1694608" cy="507831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fa-IR" sz="27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a-IR" sz="27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{</m:t>
                          </m:r>
                          <m:r>
                            <a:rPr lang="fa-IR" sz="27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fa-IR" sz="27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}}∈</m:t>
                          </m:r>
                          <m:r>
                            <a:rPr lang="fa-IR" sz="27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fa-IR" sz="2700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3509" y="3660593"/>
                <a:ext cx="1694608" cy="50783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17539" y="4832021"/>
                <a:ext cx="1655999" cy="5078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fa-IR" sz="27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a-IR" sz="270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fa-IR" sz="27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fa-IR" sz="270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fa-IR" sz="2700">
                              <a:latin typeface="Cambria Math" panose="02040503050406030204" pitchFamily="18" charset="0"/>
                            </a:rPr>
                            <m:t>}∈</m:t>
                          </m:r>
                          <m:r>
                            <a:rPr lang="fa-IR" sz="27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fa-IR" sz="27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539" y="4832021"/>
                <a:ext cx="1655999" cy="50783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4010005" y="4826492"/>
                <a:ext cx="1146661" cy="507831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70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fa-IR" sz="2700">
                          <a:latin typeface="Cambria Math" panose="02040503050406030204" pitchFamily="18" charset="0"/>
                        </a:rPr>
                        <m:t>⊆</m:t>
                      </m:r>
                      <m:r>
                        <a:rPr lang="fa-IR" sz="2700" i="1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fa-IR" sz="27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0005" y="4826492"/>
                <a:ext cx="1146661" cy="50783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8000828" y="4826491"/>
                <a:ext cx="1415387" cy="507831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fa-IR" sz="27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a-IR" sz="270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fa-IR" sz="2700">
                              <a:latin typeface="Cambria Math" panose="02040503050406030204" pitchFamily="18" charset="0"/>
                            </a:rPr>
                            <m:t>}⊆</m:t>
                          </m:r>
                          <m:r>
                            <a:rPr lang="fa-IR" sz="27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fa-IR" sz="2700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0828" y="4826491"/>
                <a:ext cx="1415387" cy="507831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320429" y="6005118"/>
                <a:ext cx="1684692" cy="5078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fa-IR" sz="27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a-IR" sz="2700">
                              <a:latin typeface="Cambria Math" panose="02040503050406030204" pitchFamily="18" charset="0"/>
                            </a:rPr>
                            <m:t>{</m:t>
                          </m:r>
                          <m:r>
                            <a:rPr lang="fa-IR" sz="270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fa-IR" sz="2700">
                              <a:latin typeface="Cambria Math" panose="02040503050406030204" pitchFamily="18" charset="0"/>
                            </a:rPr>
                            <m:t>}}⊆</m:t>
                          </m:r>
                          <m:r>
                            <a:rPr lang="fa-IR" sz="27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fa-IR" sz="270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429" y="6005118"/>
                <a:ext cx="1684692" cy="507831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4010005" y="6005118"/>
                <a:ext cx="1678280" cy="507831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fa-IR" sz="27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a-IR" sz="270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fa-IR" sz="27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fa-IR" sz="270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fa-IR" sz="2700">
                              <a:latin typeface="Cambria Math" panose="02040503050406030204" pitchFamily="18" charset="0"/>
                            </a:rPr>
                            <m:t>}⊆</m:t>
                          </m:r>
                          <m:r>
                            <a:rPr lang="fa-IR" sz="27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fa-IR" sz="27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0005" y="6005118"/>
                <a:ext cx="1678280" cy="507831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0" y="2591263"/>
            <a:ext cx="12192000" cy="55399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3000" dirty="0" smtClean="0">
                <a:solidFill>
                  <a:srgbClr val="FF0000"/>
                </a:solidFill>
              </a:rPr>
              <a:t>سوال)</a:t>
            </a:r>
            <a:r>
              <a:rPr lang="fa-IR" sz="3000" dirty="0" smtClean="0"/>
              <a:t>اگر                                   باشد درستی یانادرستی عبارت های زیررا مشخص کنید</a:t>
            </a:r>
            <a:r>
              <a:rPr lang="fa-IR" sz="3000" dirty="0" smtClean="0">
                <a:solidFill>
                  <a:srgbClr val="FF0000"/>
                </a:solidFill>
              </a:rPr>
              <a:t>.</a:t>
            </a:r>
            <a:r>
              <a:rPr lang="fa-IR" sz="3000" dirty="0" smtClean="0"/>
              <a:t> </a:t>
            </a:r>
            <a:endParaRPr lang="fa-IR" sz="3000" dirty="0"/>
          </a:p>
        </p:txBody>
      </p:sp>
      <p:sp>
        <p:nvSpPr>
          <p:cNvPr id="23" name="Rectangle 22"/>
          <p:cNvSpPr/>
          <p:nvPr/>
        </p:nvSpPr>
        <p:spPr>
          <a:xfrm>
            <a:off x="1293603" y="982364"/>
            <a:ext cx="485555" cy="430887"/>
          </a:xfrm>
          <a:prstGeom prst="rect">
            <a:avLst/>
          </a:prstGeom>
          <a:noFill/>
          <a:ln w="762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4" name="Rectangle 23"/>
          <p:cNvSpPr/>
          <p:nvPr/>
        </p:nvSpPr>
        <p:spPr>
          <a:xfrm>
            <a:off x="1291469" y="1786813"/>
            <a:ext cx="485555" cy="430887"/>
          </a:xfrm>
          <a:prstGeom prst="rect">
            <a:avLst/>
          </a:prstGeom>
          <a:noFill/>
          <a:ln w="762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5" name="Rectangle 24"/>
          <p:cNvSpPr/>
          <p:nvPr/>
        </p:nvSpPr>
        <p:spPr>
          <a:xfrm>
            <a:off x="5280472" y="1003370"/>
            <a:ext cx="485555" cy="430887"/>
          </a:xfrm>
          <a:prstGeom prst="rect">
            <a:avLst/>
          </a:prstGeom>
          <a:noFill/>
          <a:ln w="762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6" name="Rectangle 25"/>
          <p:cNvSpPr/>
          <p:nvPr/>
        </p:nvSpPr>
        <p:spPr>
          <a:xfrm>
            <a:off x="5278338" y="1807819"/>
            <a:ext cx="485555" cy="430887"/>
          </a:xfrm>
          <a:prstGeom prst="rect">
            <a:avLst/>
          </a:prstGeom>
          <a:noFill/>
          <a:ln w="762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7" name="Rectangle 26"/>
          <p:cNvSpPr/>
          <p:nvPr/>
        </p:nvSpPr>
        <p:spPr>
          <a:xfrm>
            <a:off x="9265375" y="1003370"/>
            <a:ext cx="485555" cy="430887"/>
          </a:xfrm>
          <a:prstGeom prst="rect">
            <a:avLst/>
          </a:prstGeom>
          <a:noFill/>
          <a:ln w="762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8" name="Rectangle 27"/>
          <p:cNvSpPr/>
          <p:nvPr/>
        </p:nvSpPr>
        <p:spPr>
          <a:xfrm>
            <a:off x="9568117" y="1786813"/>
            <a:ext cx="485555" cy="430887"/>
          </a:xfrm>
          <a:prstGeom prst="rect">
            <a:avLst/>
          </a:prstGeom>
          <a:noFill/>
          <a:ln w="762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9" name="Rectangle 28"/>
          <p:cNvSpPr/>
          <p:nvPr/>
        </p:nvSpPr>
        <p:spPr>
          <a:xfrm>
            <a:off x="1384657" y="3685456"/>
            <a:ext cx="485555" cy="430887"/>
          </a:xfrm>
          <a:prstGeom prst="rect">
            <a:avLst/>
          </a:prstGeom>
          <a:noFill/>
          <a:ln w="762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30" name="Rectangle 29"/>
          <p:cNvSpPr/>
          <p:nvPr/>
        </p:nvSpPr>
        <p:spPr>
          <a:xfrm>
            <a:off x="5301085" y="3735868"/>
            <a:ext cx="485555" cy="430887"/>
          </a:xfrm>
          <a:prstGeom prst="rect">
            <a:avLst/>
          </a:prstGeom>
          <a:noFill/>
          <a:ln w="762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31" name="Rectangle 30"/>
          <p:cNvSpPr/>
          <p:nvPr/>
        </p:nvSpPr>
        <p:spPr>
          <a:xfrm>
            <a:off x="9505769" y="3735867"/>
            <a:ext cx="485555" cy="430887"/>
          </a:xfrm>
          <a:prstGeom prst="rect">
            <a:avLst/>
          </a:prstGeom>
          <a:noFill/>
          <a:ln w="762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32" name="Rectangle 31"/>
          <p:cNvSpPr/>
          <p:nvPr/>
        </p:nvSpPr>
        <p:spPr>
          <a:xfrm>
            <a:off x="9339090" y="4903435"/>
            <a:ext cx="485555" cy="430887"/>
          </a:xfrm>
          <a:prstGeom prst="rect">
            <a:avLst/>
          </a:prstGeom>
          <a:noFill/>
          <a:ln w="762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33" name="Rectangle 32"/>
          <p:cNvSpPr/>
          <p:nvPr/>
        </p:nvSpPr>
        <p:spPr>
          <a:xfrm>
            <a:off x="5118104" y="4903435"/>
            <a:ext cx="485555" cy="430887"/>
          </a:xfrm>
          <a:prstGeom prst="rect">
            <a:avLst/>
          </a:prstGeom>
          <a:noFill/>
          <a:ln w="762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34" name="Rectangle 33"/>
          <p:cNvSpPr/>
          <p:nvPr/>
        </p:nvSpPr>
        <p:spPr>
          <a:xfrm>
            <a:off x="1777024" y="4862113"/>
            <a:ext cx="485555" cy="430887"/>
          </a:xfrm>
          <a:prstGeom prst="rect">
            <a:avLst/>
          </a:prstGeom>
          <a:noFill/>
          <a:ln w="762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35" name="Rectangle 34"/>
          <p:cNvSpPr/>
          <p:nvPr/>
        </p:nvSpPr>
        <p:spPr>
          <a:xfrm>
            <a:off x="2005121" y="6043589"/>
            <a:ext cx="485555" cy="430887"/>
          </a:xfrm>
          <a:prstGeom prst="rect">
            <a:avLst/>
          </a:prstGeom>
          <a:noFill/>
          <a:ln w="762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36" name="Rectangle 35"/>
          <p:cNvSpPr/>
          <p:nvPr/>
        </p:nvSpPr>
        <p:spPr>
          <a:xfrm>
            <a:off x="5758839" y="6037983"/>
            <a:ext cx="485555" cy="430887"/>
          </a:xfrm>
          <a:prstGeom prst="rect">
            <a:avLst/>
          </a:prstGeom>
          <a:noFill/>
          <a:ln w="762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37" name="TextBox 36"/>
          <p:cNvSpPr txBox="1"/>
          <p:nvPr/>
        </p:nvSpPr>
        <p:spPr>
          <a:xfrm>
            <a:off x="1332837" y="1743517"/>
            <a:ext cx="393859" cy="55399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sz="3000" dirty="0" smtClean="0">
                <a:solidFill>
                  <a:srgbClr val="FF0000"/>
                </a:solidFill>
              </a:rPr>
              <a:t>×</a:t>
            </a:r>
            <a:endParaRPr lang="fa-IR" sz="3000" dirty="0">
              <a:solidFill>
                <a:srgbClr val="FF0000"/>
              </a:solidFill>
            </a:endParaRP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1085" y="1567076"/>
            <a:ext cx="666513" cy="666513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0523" y="3450042"/>
            <a:ext cx="666513" cy="666513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8608" y="767744"/>
            <a:ext cx="666513" cy="666513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9297104" y="965843"/>
            <a:ext cx="393859" cy="55399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sz="3000" dirty="0" smtClean="0">
                <a:solidFill>
                  <a:srgbClr val="FF0000"/>
                </a:solidFill>
              </a:rPr>
              <a:t>×</a:t>
            </a:r>
            <a:endParaRPr lang="fa-IR" sz="3000" dirty="0">
              <a:solidFill>
                <a:srgbClr val="FF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336626" y="927561"/>
            <a:ext cx="461130" cy="5742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sz="3000" dirty="0" smtClean="0">
                <a:solidFill>
                  <a:srgbClr val="FF0000"/>
                </a:solidFill>
              </a:rPr>
              <a:t>×</a:t>
            </a:r>
            <a:endParaRPr lang="fa-IR" sz="3000" dirty="0">
              <a:solidFill>
                <a:srgbClr val="FF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801313" y="5976427"/>
            <a:ext cx="393859" cy="55399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sz="3000" dirty="0" smtClean="0">
                <a:solidFill>
                  <a:srgbClr val="FF0000"/>
                </a:solidFill>
              </a:rPr>
              <a:t>×</a:t>
            </a:r>
            <a:endParaRPr lang="fa-IR" sz="3000" dirty="0">
              <a:solidFill>
                <a:srgbClr val="FF0000"/>
              </a:solidFill>
            </a:endParaRP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81867" y="1587858"/>
            <a:ext cx="666513" cy="666513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1406" y="5802357"/>
            <a:ext cx="666513" cy="666513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57706" y="4683756"/>
            <a:ext cx="666513" cy="666513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050" y="4626486"/>
            <a:ext cx="666513" cy="666513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1730" y="3500241"/>
            <a:ext cx="666513" cy="666513"/>
          </a:xfrm>
          <a:prstGeom prst="rect">
            <a:avLst/>
          </a:prstGeom>
        </p:spPr>
      </p:pic>
      <p:sp>
        <p:nvSpPr>
          <p:cNvPr id="50" name="TextBox 49"/>
          <p:cNvSpPr txBox="1"/>
          <p:nvPr/>
        </p:nvSpPr>
        <p:spPr>
          <a:xfrm>
            <a:off x="5156071" y="4842273"/>
            <a:ext cx="393859" cy="55399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sz="3000" dirty="0" smtClean="0">
                <a:solidFill>
                  <a:srgbClr val="FF0000"/>
                </a:solidFill>
              </a:rPr>
              <a:t>×</a:t>
            </a:r>
            <a:endParaRPr lang="fa-IR" sz="3000" dirty="0">
              <a:solidFill>
                <a:srgbClr val="FF0000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9551616" y="3674311"/>
            <a:ext cx="393859" cy="55399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sz="3000" dirty="0" smtClean="0">
                <a:solidFill>
                  <a:srgbClr val="FF0000"/>
                </a:solidFill>
              </a:rPr>
              <a:t>×</a:t>
            </a:r>
            <a:endParaRPr lang="fa-IR" sz="3000" dirty="0">
              <a:solidFill>
                <a:srgbClr val="FF0000"/>
              </a:solidFill>
            </a:endParaRPr>
          </a:p>
        </p:txBody>
      </p:sp>
      <p:pic>
        <p:nvPicPr>
          <p:cNvPr id="52" name="Picture 51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2261" y="5292999"/>
            <a:ext cx="1557671" cy="1566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887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0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3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9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4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9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9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4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9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4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9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4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9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4" dur="20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/>
      <p:bldP spid="41" grpId="0"/>
      <p:bldP spid="42" grpId="0"/>
      <p:bldP spid="50" grpId="0"/>
      <p:bldP spid="5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-34783"/>
            <a:ext cx="12192000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2800" b="1" dirty="0" smtClean="0">
                <a:solidFill>
                  <a:srgbClr val="FF0000"/>
                </a:solidFill>
              </a:rPr>
              <a:t>اجتماع:</a:t>
            </a:r>
            <a:r>
              <a:rPr lang="fa-IR" sz="2800" dirty="0" smtClean="0"/>
              <a:t>اجتماع دومجموعه         شامل عضوهایی است که حداقل دریکی ازدومجموعه        باشد.</a:t>
            </a:r>
          </a:p>
          <a:p>
            <a:pPr algn="r"/>
            <a:r>
              <a:rPr lang="fa-IR" sz="2800" dirty="0" smtClean="0"/>
              <a:t>نماد=</a:t>
            </a:r>
            <a:endParaRPr lang="fa-IR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241705" y="-133307"/>
                <a:ext cx="966034" cy="6103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30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fa-IR" sz="3000" b="0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و</m:t>
                      </m:r>
                      <m:r>
                        <a:rPr lang="fa-IR" sz="30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fa-IR" sz="30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1705" y="-133307"/>
                <a:ext cx="966034" cy="61036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369191" y="-45461"/>
                <a:ext cx="966034" cy="6103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30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fa-IR" sz="3000" b="0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و</m:t>
                      </m:r>
                      <m:r>
                        <a:rPr lang="fa-IR" sz="30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fa-IR" sz="30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9191" y="-45461"/>
                <a:ext cx="966034" cy="61036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458479"/>
              </p:ext>
            </p:extLst>
          </p:nvPr>
        </p:nvGraphicFramePr>
        <p:xfrm>
          <a:off x="152702" y="220388"/>
          <a:ext cx="580571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702" y="220388"/>
                        <a:ext cx="580571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548165"/>
              </p:ext>
            </p:extLst>
          </p:nvPr>
        </p:nvGraphicFramePr>
        <p:xfrm>
          <a:off x="260652" y="229913"/>
          <a:ext cx="72571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0652" y="229913"/>
                        <a:ext cx="72571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1060146" y="318813"/>
                <a:ext cx="553357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30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∪</m:t>
                      </m:r>
                    </m:oMath>
                  </m:oMathPara>
                </a14:m>
                <a:endParaRPr lang="fa-IR" sz="3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0146" y="318813"/>
                <a:ext cx="553357" cy="5539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52702" y="1087414"/>
                <a:ext cx="4807150" cy="6442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fa-IR" sz="3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a-IR" sz="30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fa-IR" sz="3000" b="1" i="0">
                              <a:latin typeface="Cambria Math" panose="02040503050406030204" pitchFamily="18" charset="0"/>
                            </a:rPr>
                            <m:t>∪</m:t>
                          </m:r>
                          <m:r>
                            <a:rPr lang="fa-IR" sz="3000" b="1" i="1"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fa-IR" sz="3000" b="1" i="0">
                              <a:latin typeface="Cambria Math" panose="02040503050406030204" pitchFamily="18" charset="0"/>
                            </a:rPr>
                            <m:t>={</m:t>
                          </m:r>
                          <m:r>
                            <a:rPr lang="fa-IR" sz="3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fa-IR" sz="3000" b="1" i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fa-IR" sz="3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fa-IR" sz="3000" b="1" i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fa-IR" sz="30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fa-IR" sz="3000" b="1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fa-IR" sz="3000" b="1" i="1" smtClean="0">
                              <a:latin typeface="Cambria Math" panose="02040503050406030204" pitchFamily="18" charset="0"/>
                            </a:rPr>
                            <m:t>یا</m:t>
                          </m:r>
                          <m:r>
                            <a:rPr lang="fa-IR" sz="3000" b="1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fa-IR" sz="3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fa-IR" sz="3000" b="1" i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fa-IR" sz="30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d>
                    </m:oMath>
                  </m:oMathPara>
                </a14:m>
                <a:endParaRPr lang="fa-IR" sz="3000" b="1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702" y="1087414"/>
                <a:ext cx="4807150" cy="64421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652" y="2430038"/>
            <a:ext cx="4640594" cy="39474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6052457" y="2910114"/>
            <a:ext cx="5163951" cy="1464209"/>
            <a:chOff x="6052457" y="2910114"/>
            <a:chExt cx="5163951" cy="1464209"/>
          </a:xfrm>
        </p:grpSpPr>
        <p:sp>
          <p:nvSpPr>
            <p:cNvPr id="23" name="TextBox 22"/>
            <p:cNvSpPr txBox="1"/>
            <p:nvPr/>
          </p:nvSpPr>
          <p:spPr>
            <a:xfrm>
              <a:off x="6052457" y="3018972"/>
              <a:ext cx="3483689" cy="124649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r"/>
              <a:r>
                <a:rPr lang="fa-IR" sz="2500" dirty="0" smtClean="0"/>
                <a:t>1- حداقل دریکی ازدومجموعه</a:t>
              </a:r>
            </a:p>
            <a:p>
              <a:pPr algn="r"/>
              <a:r>
                <a:rPr lang="fa-IR" sz="2500" dirty="0" smtClean="0"/>
                <a:t>2- در   یا    باشد.</a:t>
              </a:r>
            </a:p>
            <a:p>
              <a:pPr algn="r"/>
              <a:r>
                <a:rPr lang="fa-IR" sz="2500" dirty="0" smtClean="0"/>
                <a:t>3- یا</a:t>
              </a:r>
              <a:endParaRPr lang="fa-IR" sz="25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Rectangle 23"/>
                <p:cNvSpPr/>
                <p:nvPr/>
              </p:nvSpPr>
              <p:spPr>
                <a:xfrm>
                  <a:off x="8481091" y="3403692"/>
                  <a:ext cx="481157" cy="4770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fa-IR" sz="25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oMath>
                    </m:oMathPara>
                  </a14:m>
                  <a:endParaRPr lang="fa-IR" sz="2500" dirty="0"/>
                </a:p>
              </p:txBody>
            </p:sp>
          </mc:Choice>
          <mc:Fallback xmlns="">
            <p:sp>
              <p:nvSpPr>
                <p:cNvPr id="24" name="Rectangle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81091" y="3403692"/>
                  <a:ext cx="481157" cy="477054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a-I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Rectangle 24"/>
                <p:cNvSpPr/>
                <p:nvPr/>
              </p:nvSpPr>
              <p:spPr>
                <a:xfrm>
                  <a:off x="7988071" y="3403692"/>
                  <a:ext cx="493020" cy="4770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fa-IR" sz="25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oMath>
                    </m:oMathPara>
                  </a14:m>
                  <a:endParaRPr lang="fa-IR" sz="2500" dirty="0">
                    <a:solidFill>
                      <a:srgbClr val="0070C0"/>
                    </a:solidFill>
                  </a:endParaRPr>
                </a:p>
              </p:txBody>
            </p:sp>
          </mc:Choice>
          <mc:Fallback xmlns="">
            <p:sp>
              <p:nvSpPr>
                <p:cNvPr id="25" name="Rectangle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88071" y="3403692"/>
                  <a:ext cx="493020" cy="477054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a-I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" name="Right Brace 25"/>
            <p:cNvSpPr/>
            <p:nvPr/>
          </p:nvSpPr>
          <p:spPr>
            <a:xfrm>
              <a:off x="9334039" y="2910114"/>
              <a:ext cx="885371" cy="1464209"/>
            </a:xfrm>
            <a:prstGeom prst="rightBrace">
              <a:avLst>
                <a:gd name="adj1" fmla="val 35607"/>
                <a:gd name="adj2" fmla="val 53965"/>
              </a:avLst>
            </a:prstGeom>
            <a:noFill/>
            <a:ln w="28575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fa-IR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389094" y="3403692"/>
              <a:ext cx="827314" cy="553998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fa-IR" sz="3000" b="1" dirty="0" smtClean="0">
                  <a:solidFill>
                    <a:srgbClr val="FF0000"/>
                  </a:solidFill>
                </a:rPr>
                <a:t>کلمه</a:t>
              </a:r>
              <a:endParaRPr lang="fa-IR" sz="3000" b="1" dirty="0">
                <a:solidFill>
                  <a:srgbClr val="FF0000"/>
                </a:solidFill>
              </a:endParaRPr>
            </a:p>
          </p:txBody>
        </p:sp>
      </p:grpSp>
      <p:pic>
        <p:nvPicPr>
          <p:cNvPr id="16" name="Picture 15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5888" y="4965374"/>
            <a:ext cx="1882558" cy="1892626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B598B3A9-9636-4A97-B74E-3611818F96AE}"/>
              </a:ext>
            </a:extLst>
          </p:cNvPr>
          <p:cNvSpPr/>
          <p:nvPr/>
        </p:nvSpPr>
        <p:spPr>
          <a:xfrm>
            <a:off x="4396478" y="6519595"/>
            <a:ext cx="28023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hlinkClick r:id="rId14"/>
              </a:rPr>
              <a:t>http://powerdars.farafile.ir/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357827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400800" y="0"/>
            <a:ext cx="5791200" cy="55399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3000" dirty="0" smtClean="0">
                <a:solidFill>
                  <a:srgbClr val="FF0000"/>
                </a:solidFill>
              </a:rPr>
              <a:t>سوالات مربوط به اشتراک واجتماع وتفاضل:</a:t>
            </a:r>
            <a:endParaRPr lang="fa-IR" sz="30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85606" y="646790"/>
                <a:ext cx="1613006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3000" i="1" smtClean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fa-IR" sz="300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∪</m:t>
                      </m:r>
                      <m:r>
                        <a:rPr lang="fa-IR" sz="3000" i="1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fa-IR" sz="300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fa-IR" sz="3000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606" y="646790"/>
                <a:ext cx="1613006" cy="55399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591352" y="646790"/>
                <a:ext cx="1613006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3000" i="1" smtClean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fa-IR" sz="300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∩</m:t>
                      </m:r>
                      <m:r>
                        <a:rPr lang="fa-IR" sz="3000" i="1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fa-IR" sz="300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fa-IR" sz="3000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1352" y="646790"/>
                <a:ext cx="1613006" cy="5539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8608958" y="646790"/>
                <a:ext cx="1638654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3000" i="1" smtClean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fa-IR" sz="300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a-IR" sz="3000" i="1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fa-IR" sz="300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fa-IR" sz="3000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8958" y="646790"/>
                <a:ext cx="1638654" cy="5539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90992" y="1602202"/>
                <a:ext cx="1607620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3000" i="1" smtClean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fa-IR" sz="300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∪</m:t>
                      </m:r>
                      <m:r>
                        <a:rPr lang="fa-IR" sz="300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∅</m:t>
                      </m:r>
                      <m:r>
                        <a:rPr lang="fa-IR" sz="300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fa-IR" sz="3000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92" y="1602202"/>
                <a:ext cx="1607620" cy="553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596738" y="1602202"/>
                <a:ext cx="1607620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3000" i="1" smtClean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fa-IR" sz="300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∩</m:t>
                      </m:r>
                      <m:r>
                        <a:rPr lang="fa-IR" sz="300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∅</m:t>
                      </m:r>
                      <m:r>
                        <a:rPr lang="fa-IR" sz="300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fa-IR" sz="3000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6738" y="1602202"/>
                <a:ext cx="1607620" cy="5539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8608958" y="1602202"/>
                <a:ext cx="1633268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3000" i="1" smtClean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fa-IR" sz="300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a-IR" sz="300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∅</m:t>
                      </m:r>
                      <m:r>
                        <a:rPr lang="fa-IR" sz="300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fa-IR" sz="3000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8958" y="1602202"/>
                <a:ext cx="1633268" cy="5539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85606" y="2557614"/>
                <a:ext cx="1633268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3000" smtClean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∅</m:t>
                      </m:r>
                      <m:r>
                        <a:rPr lang="fa-IR" sz="3000" smtClean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a-IR" sz="3000" i="1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fa-IR" sz="300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fa-IR" sz="3000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606" y="2557614"/>
                <a:ext cx="1633268" cy="5539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549120" y="630129"/>
                <a:ext cx="539507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3000" i="1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fa-IR" sz="30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9120" y="630129"/>
                <a:ext cx="539507" cy="5539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5934604" y="630129"/>
                <a:ext cx="539507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3000" i="1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fa-IR" sz="3000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4604" y="630129"/>
                <a:ext cx="539507" cy="55399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0025939" y="630129"/>
                <a:ext cx="534121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3000">
                          <a:latin typeface="Cambria Math" panose="02040503050406030204" pitchFamily="18" charset="0"/>
                        </a:rPr>
                        <m:t>∅</m:t>
                      </m:r>
                    </m:oMath>
                  </m:oMathPara>
                </a14:m>
                <a:endParaRPr lang="fa-IR" sz="30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25939" y="630129"/>
                <a:ext cx="534121" cy="55399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535334" y="1585541"/>
                <a:ext cx="539507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3000" i="1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fa-IR" sz="30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5334" y="1585541"/>
                <a:ext cx="539507" cy="55399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5944849" y="1602202"/>
                <a:ext cx="534121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3000">
                          <a:latin typeface="Cambria Math" panose="02040503050406030204" pitchFamily="18" charset="0"/>
                        </a:rPr>
                        <m:t>∅</m:t>
                      </m:r>
                    </m:oMath>
                  </m:oMathPara>
                </a14:m>
                <a:endParaRPr lang="fa-IR" sz="3000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4849" y="1602202"/>
                <a:ext cx="534121" cy="55399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9972472" y="1585541"/>
                <a:ext cx="539507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3000" i="1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fa-IR" sz="300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2472" y="1585541"/>
                <a:ext cx="539507" cy="55399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1561466" y="2557614"/>
                <a:ext cx="534121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3000">
                          <a:latin typeface="Cambria Math" panose="02040503050406030204" pitchFamily="18" charset="0"/>
                        </a:rPr>
                        <m:t>∅</m:t>
                      </m:r>
                    </m:oMath>
                  </m:oMathPara>
                </a14:m>
                <a:endParaRPr lang="fa-IR" sz="30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1466" y="2557614"/>
                <a:ext cx="534121" cy="553998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351455" y="4851255"/>
                <a:ext cx="2262735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40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fa-IR" sz="4000">
                          <a:latin typeface="Cambria Math" panose="02040503050406030204" pitchFamily="18" charset="0"/>
                        </a:rPr>
                        <m:t>⊆</m:t>
                      </m:r>
                      <m:r>
                        <a:rPr lang="fa-IR" sz="4000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fa-IR" sz="4000">
                          <a:latin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fa-IR" sz="4000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455" y="4851255"/>
                <a:ext cx="2262735" cy="707886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3119391" y="4297257"/>
                <a:ext cx="1999650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30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fa-IR" sz="3000">
                          <a:latin typeface="Cambria Math" panose="02040503050406030204" pitchFamily="18" charset="0"/>
                        </a:rPr>
                        <m:t>∪</m:t>
                      </m:r>
                      <m:r>
                        <a:rPr lang="fa-IR" sz="3000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fa-IR" sz="30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3000" i="1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fa-IR" sz="3000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9391" y="4297257"/>
                <a:ext cx="1999650" cy="55399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3105802" y="5559141"/>
                <a:ext cx="1983492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30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fa-IR" sz="3000">
                          <a:latin typeface="Cambria Math" panose="02040503050406030204" pitchFamily="18" charset="0"/>
                        </a:rPr>
                        <m:t>∩</m:t>
                      </m:r>
                      <m:r>
                        <a:rPr lang="fa-IR" sz="3000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fa-IR" sz="30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3000" i="1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fa-IR" sz="3000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802" y="5559141"/>
                <a:ext cx="1983492" cy="55399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11291454" y="3740383"/>
            <a:ext cx="900545" cy="55399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3000" dirty="0" smtClean="0">
                <a:solidFill>
                  <a:srgbClr val="FF0000"/>
                </a:solidFill>
              </a:rPr>
              <a:t>نکته:</a:t>
            </a:r>
            <a:endParaRPr lang="fa-IR" sz="3000" dirty="0">
              <a:solidFill>
                <a:srgbClr val="FF0000"/>
              </a:solidFill>
            </a:endParaRPr>
          </a:p>
        </p:txBody>
      </p:sp>
      <p:sp>
        <p:nvSpPr>
          <p:cNvPr id="26" name="Left Brace 25"/>
          <p:cNvSpPr/>
          <p:nvPr/>
        </p:nvSpPr>
        <p:spPr>
          <a:xfrm>
            <a:off x="2568938" y="4588041"/>
            <a:ext cx="536864" cy="1258577"/>
          </a:xfrm>
          <a:prstGeom prst="leftBrace">
            <a:avLst>
              <a:gd name="adj1" fmla="val 58608"/>
              <a:gd name="adj2" fmla="val 50000"/>
            </a:avLst>
          </a:prstGeom>
          <a:ln w="285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2999" y="4943630"/>
            <a:ext cx="1882558" cy="1892626"/>
          </a:xfrm>
          <a:prstGeom prst="rect">
            <a:avLst/>
          </a:prstGeom>
        </p:spPr>
      </p:pic>
      <p:sp>
        <p:nvSpPr>
          <p:cNvPr id="28" name="Rectangle 27">
            <a:extLst>
              <a:ext uri="{FF2B5EF4-FFF2-40B4-BE49-F238E27FC236}">
                <a16:creationId xmlns:a16="http://schemas.microsoft.com/office/drawing/2014/main" id="{B598B3A9-9636-4A97-B74E-3611818F96AE}"/>
              </a:ext>
            </a:extLst>
          </p:cNvPr>
          <p:cNvSpPr/>
          <p:nvPr/>
        </p:nvSpPr>
        <p:spPr>
          <a:xfrm>
            <a:off x="4396478" y="6519595"/>
            <a:ext cx="28023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hlinkClick r:id="rId20"/>
              </a:rPr>
              <a:t>http://powerdars.farafile.ir/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039518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-184"/>
            <a:ext cx="12192000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2800" dirty="0" smtClean="0">
                <a:solidFill>
                  <a:srgbClr val="FF0000"/>
                </a:solidFill>
              </a:rPr>
              <a:t>نکته1:     </a:t>
            </a:r>
            <a:r>
              <a:rPr lang="fa-IR" sz="2800" dirty="0" smtClean="0"/>
              <a:t>بدون آکولاد نمی آید به جز     ونام خودش</a:t>
            </a:r>
            <a:r>
              <a:rPr lang="fa-IR" sz="2800" dirty="0" smtClean="0">
                <a:solidFill>
                  <a:srgbClr val="FF0000"/>
                </a:solidFill>
              </a:rPr>
              <a:t>.</a:t>
            </a:r>
          </a:p>
          <a:p>
            <a:pPr algn="r"/>
            <a:r>
              <a:rPr lang="fa-IR" sz="2800" dirty="0" smtClean="0">
                <a:solidFill>
                  <a:srgbClr val="FF0000"/>
                </a:solidFill>
              </a:rPr>
              <a:t>نکته2: </a:t>
            </a:r>
            <a:r>
              <a:rPr lang="fa-IR" sz="2800" dirty="0" smtClean="0"/>
              <a:t>در    اگر اول وآخر یک آکولادحذف کنیم هرچیزی باقی بماند باید عضو مجموعه مورد نظرباشد</a:t>
            </a:r>
            <a:r>
              <a:rPr lang="fa-IR" sz="2800" dirty="0" smtClean="0">
                <a:solidFill>
                  <a:srgbClr val="FF0000"/>
                </a:solidFill>
              </a:rPr>
              <a:t>.</a:t>
            </a:r>
          </a:p>
          <a:p>
            <a:pPr algn="r"/>
            <a:r>
              <a:rPr lang="fa-IR" sz="2800" dirty="0" smtClean="0">
                <a:solidFill>
                  <a:srgbClr val="FF0000"/>
                </a:solidFill>
              </a:rPr>
              <a:t>نکته3: </a:t>
            </a:r>
            <a:r>
              <a:rPr lang="fa-IR" sz="2800" dirty="0" smtClean="0"/>
              <a:t>در    هرچیزی داده شود عیناً درداخل مجموعه باشد</a:t>
            </a:r>
            <a:r>
              <a:rPr lang="fa-IR" sz="2800" dirty="0" smtClean="0">
                <a:solidFill>
                  <a:srgbClr val="FF0000"/>
                </a:solidFill>
              </a:rPr>
              <a:t>.</a:t>
            </a:r>
          </a:p>
          <a:p>
            <a:pPr algn="r"/>
            <a:r>
              <a:rPr lang="fa-IR" sz="2800" dirty="0" smtClean="0">
                <a:solidFill>
                  <a:srgbClr val="FF0000"/>
                </a:solidFill>
              </a:rPr>
              <a:t>نکته4: </a:t>
            </a:r>
            <a:r>
              <a:rPr lang="fa-IR" sz="2800" dirty="0" smtClean="0"/>
              <a:t>تعداد عضوهای مجموعه    رابانماد        نمایش می دهیم</a:t>
            </a:r>
            <a:r>
              <a:rPr lang="fa-IR" sz="2800" dirty="0" smtClean="0">
                <a:solidFill>
                  <a:srgbClr val="FF0000"/>
                </a:solidFill>
              </a:rPr>
              <a:t>.</a:t>
            </a:r>
          </a:p>
          <a:p>
            <a:pPr algn="r"/>
            <a:r>
              <a:rPr lang="fa-IR" sz="2800" dirty="0" smtClean="0">
                <a:solidFill>
                  <a:srgbClr val="FF0000"/>
                </a:solidFill>
              </a:rPr>
              <a:t>نکته5:</a:t>
            </a:r>
            <a:r>
              <a:rPr lang="fa-IR" sz="2800" dirty="0" smtClean="0"/>
              <a:t> </a:t>
            </a:r>
            <a:endParaRPr lang="fa-IR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440776"/>
              </p:ext>
            </p:extLst>
          </p:nvPr>
        </p:nvGraphicFramePr>
        <p:xfrm>
          <a:off x="1473200" y="311727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3200" y="311727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786452"/>
              </p:ext>
            </p:extLst>
          </p:nvPr>
        </p:nvGraphicFramePr>
        <p:xfrm>
          <a:off x="1554163" y="2143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4163" y="2143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0775700" y="73200"/>
                <a:ext cx="513282" cy="477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5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⊆</m:t>
                      </m:r>
                    </m:oMath>
                  </m:oMathPara>
                </a14:m>
                <a:endParaRPr lang="fa-IR" sz="25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75700" y="73200"/>
                <a:ext cx="513282" cy="4770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7324952" y="54581"/>
                <a:ext cx="476412" cy="477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5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∅</m:t>
                      </m:r>
                    </m:oMath>
                  </m:oMathPara>
                </a14:m>
                <a:endParaRPr lang="fa-IR" sz="25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4952" y="54581"/>
                <a:ext cx="476412" cy="4770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0538295" y="888364"/>
                <a:ext cx="474809" cy="477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5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</m:oMath>
                  </m:oMathPara>
                </a14:m>
                <a:endParaRPr lang="fa-IR" sz="25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38295" y="888364"/>
                <a:ext cx="474809" cy="47705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8017293" y="1328293"/>
                <a:ext cx="481157" cy="477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5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fa-IR" sz="25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7293" y="1328293"/>
                <a:ext cx="481157" cy="47705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369871" y="1314418"/>
                <a:ext cx="937051" cy="477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fa-IR" sz="25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a-IR" sz="2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fa-IR" sz="25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fa-IR" sz="2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fa-IR" sz="25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9871" y="1314418"/>
                <a:ext cx="937051" cy="47705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0490090" y="480782"/>
                <a:ext cx="513282" cy="477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5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⊆</m:t>
                      </m:r>
                    </m:oMath>
                  </m:oMathPara>
                </a14:m>
                <a:endParaRPr lang="fa-IR" sz="25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90090" y="480782"/>
                <a:ext cx="513282" cy="47705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0" y="2249714"/>
                <a:ext cx="6806863" cy="7830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4000" b="0" i="0" smtClean="0">
                          <a:latin typeface="Cambria Math" panose="02040503050406030204" pitchFamily="18" charset="0"/>
                        </a:rPr>
                        <m:t>ون</m:t>
                      </m:r>
                      <m:r>
                        <a:rPr lang="fa-IR" sz="4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a-IR" sz="4000" b="0" i="0" smtClean="0">
                          <a:latin typeface="Cambria Math" panose="02040503050406030204" pitchFamily="18" charset="0"/>
                        </a:rPr>
                        <m:t>نمودار</m:t>
                      </m:r>
                      <m:r>
                        <a:rPr lang="fa-IR" sz="4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a-IR" sz="4000" b="0" i="0" smtClean="0">
                          <a:latin typeface="Cambria Math" panose="02040503050406030204" pitchFamily="18" charset="0"/>
                        </a:rPr>
                        <m:t>تعداد</m:t>
                      </m:r>
                      <m:r>
                        <a:rPr lang="fa-IR" sz="40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fa-IR" sz="4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a-IR" sz="4000" i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d>
                            <m:dPr>
                              <m:begChr m:val=""/>
                              <m:ctrlPr>
                                <a:rPr lang="fa-IR" sz="4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a-IR" sz="4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fa-IR" sz="40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fa-IR" sz="40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fa-IR" sz="4000" i="0">
                                  <a:latin typeface="Cambria Math" panose="02040503050406030204" pitchFamily="18" charset="0"/>
                                </a:rPr>
                                <m:t>∪</m:t>
                              </m:r>
                              <m:r>
                                <a:rPr lang="fa-IR" sz="40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fa-IR" sz="4000" i="0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fa-IR" sz="4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fa-IR" sz="40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fa-IR" sz="40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fa-IR" sz="4000" i="0">
                                  <a:latin typeface="Cambria Math" panose="02040503050406030204" pitchFamily="18" charset="0"/>
                                </a:rPr>
                                <m:t>∩</m:t>
                              </m:r>
                              <m:r>
                                <a:rPr lang="fa-IR" sz="40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fa-IR" sz="40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249714"/>
                <a:ext cx="6806863" cy="78303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1288472" y="3624574"/>
            <a:ext cx="10902103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2500" dirty="0" smtClean="0">
                <a:solidFill>
                  <a:srgbClr val="FF0000"/>
                </a:solidFill>
              </a:rPr>
              <a:t>سوال)</a:t>
            </a:r>
            <a:r>
              <a:rPr lang="fa-IR" sz="2500" dirty="0" smtClean="0"/>
              <a:t>اگر                    و                     باشد آنگاه برای       چند نمودار ون می توان رسم کرد</a:t>
            </a:r>
            <a:r>
              <a:rPr lang="fa-IR" sz="2500" dirty="0" smtClean="0">
                <a:solidFill>
                  <a:srgbClr val="FF0000"/>
                </a:solidFill>
              </a:rPr>
              <a:t>؟</a:t>
            </a:r>
            <a:endParaRPr lang="fa-IR" sz="25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9347579" y="3624574"/>
                <a:ext cx="186891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a-IR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fa-IR" sz="24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fa-IR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fa-IR" sz="24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∪</m:t>
                    </m:r>
                    <m:r>
                      <a:rPr lang="fa-IR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fa-IR" sz="24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fa-IR" sz="2400" dirty="0" smtClean="0">
                    <a:solidFill>
                      <a:srgbClr val="FF0000"/>
                    </a:solidFill>
                  </a:rPr>
                  <a:t>=</a:t>
                </a:r>
                <a:r>
                  <a:rPr lang="en-NZ" sz="2400" dirty="0" smtClean="0">
                    <a:solidFill>
                      <a:srgbClr val="FF0000"/>
                    </a:solidFill>
                  </a:rPr>
                  <a:t>12</a:t>
                </a:r>
                <a:endParaRPr lang="fa-IR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7579" y="3624574"/>
                <a:ext cx="1868910" cy="461665"/>
              </a:xfrm>
              <a:prstGeom prst="rect">
                <a:avLst/>
              </a:prstGeom>
              <a:blipFill>
                <a:blip r:embed="rId13"/>
                <a:stretch>
                  <a:fillRect t="-12000" r="-3909" b="-30667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7306922" y="3639963"/>
                <a:ext cx="203241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d>
                        <m:dPr>
                          <m:ctrlPr>
                            <a:rPr lang="fa-IR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a-IR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fa-IR" sz="24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∩</m:t>
                          </m:r>
                          <m:r>
                            <a:rPr lang="fa-IR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NZ" sz="24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NZ" sz="24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fa-IR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6922" y="3639963"/>
                <a:ext cx="2032416" cy="46166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5066276" y="3593411"/>
                <a:ext cx="834459" cy="5239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5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fa-IR" sz="25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و</m:t>
                      </m:r>
                      <m:r>
                        <a:rPr lang="en-NZ" sz="25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fa-IR" sz="25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6276" y="3593411"/>
                <a:ext cx="834459" cy="52399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31533" y="4840514"/>
                <a:ext cx="6806863" cy="7830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4000" b="0" i="0" smtClean="0">
                          <a:latin typeface="Cambria Math" panose="02040503050406030204" pitchFamily="18" charset="0"/>
                        </a:rPr>
                        <m:t>ون</m:t>
                      </m:r>
                      <m:r>
                        <a:rPr lang="fa-IR" sz="4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a-IR" sz="4000" b="0" i="0" smtClean="0">
                          <a:latin typeface="Cambria Math" panose="02040503050406030204" pitchFamily="18" charset="0"/>
                        </a:rPr>
                        <m:t>نمودار</m:t>
                      </m:r>
                      <m:r>
                        <a:rPr lang="fa-IR" sz="4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a-IR" sz="4000" b="0" i="0" smtClean="0">
                          <a:latin typeface="Cambria Math" panose="02040503050406030204" pitchFamily="18" charset="0"/>
                        </a:rPr>
                        <m:t>تعداد</m:t>
                      </m:r>
                      <m:r>
                        <a:rPr lang="fa-IR" sz="40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fa-IR" sz="4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a-IR" sz="4000" i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d>
                            <m:dPr>
                              <m:begChr m:val=""/>
                              <m:ctrlPr>
                                <a:rPr lang="fa-IR" sz="4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a-IR" sz="4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fa-IR" sz="40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fa-IR" sz="40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fa-IR" sz="4000" i="0">
                                  <a:latin typeface="Cambria Math" panose="02040503050406030204" pitchFamily="18" charset="0"/>
                                </a:rPr>
                                <m:t>∪</m:t>
                              </m:r>
                              <m:r>
                                <a:rPr lang="fa-IR" sz="40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fa-IR" sz="4000" i="0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fa-IR" sz="4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fa-IR" sz="40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fa-IR" sz="40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fa-IR" sz="4000" i="0">
                                  <a:latin typeface="Cambria Math" panose="02040503050406030204" pitchFamily="18" charset="0"/>
                                </a:rPr>
                                <m:t>∩</m:t>
                              </m:r>
                              <m:r>
                                <a:rPr lang="fa-IR" sz="40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fa-IR" sz="40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33" y="4840514"/>
                <a:ext cx="6806863" cy="78303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0" y="5796478"/>
                <a:ext cx="8123955" cy="7830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4000" b="0" i="0" smtClean="0">
                          <a:latin typeface="Cambria Math" panose="02040503050406030204" pitchFamily="18" charset="0"/>
                        </a:rPr>
                        <m:t>ون</m:t>
                      </m:r>
                      <m:r>
                        <a:rPr lang="fa-IR" sz="4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a-IR" sz="4000" b="0" i="0" smtClean="0">
                          <a:latin typeface="Cambria Math" panose="02040503050406030204" pitchFamily="18" charset="0"/>
                        </a:rPr>
                        <m:t>نمودار</m:t>
                      </m:r>
                      <m:r>
                        <a:rPr lang="fa-IR" sz="4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a-IR" sz="4000" b="0" i="0" smtClean="0">
                          <a:latin typeface="Cambria Math" panose="02040503050406030204" pitchFamily="18" charset="0"/>
                        </a:rPr>
                        <m:t>تعداد</m:t>
                      </m:r>
                      <m:r>
                        <a:rPr lang="fa-IR" sz="40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fa-IR" sz="4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a-IR" sz="4000" i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d>
                            <m:dPr>
                              <m:begChr m:val=""/>
                              <m:ctrlPr>
                                <a:rPr lang="fa-IR" sz="4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a-IR" sz="40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fa-IR" sz="4000" b="0" i="1" smtClean="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  <m:r>
                                <a:rPr lang="fa-IR" sz="4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fa-IR" sz="40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d>
                        </m:sup>
                      </m:sSup>
                      <m:r>
                        <a:rPr lang="en-NZ" sz="4000" b="0" i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fa-IR" sz="4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a-IR" sz="400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d>
                            <m:dPr>
                              <m:begChr m:val=""/>
                              <m:ctrlPr>
                                <a:rPr lang="fa-IR" sz="4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a-IR" sz="40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fa-IR" sz="4000" b="0" i="1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d>
                        </m:sup>
                      </m:sSup>
                      <m:r>
                        <a:rPr lang="en-NZ" sz="40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NZ" sz="4000" b="0" i="0" smtClean="0">
                          <a:latin typeface="Cambria Math" panose="02040503050406030204" pitchFamily="18" charset="0"/>
                        </a:rPr>
                        <m:t>128</m:t>
                      </m:r>
                    </m:oMath>
                  </m:oMathPara>
                </a14:m>
                <a:endParaRPr lang="fa-IR" sz="4000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796478"/>
                <a:ext cx="8123955" cy="78303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19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2999" y="4957278"/>
            <a:ext cx="1882558" cy="1892626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B598B3A9-9636-4A97-B74E-3611818F96AE}"/>
              </a:ext>
            </a:extLst>
          </p:cNvPr>
          <p:cNvSpPr/>
          <p:nvPr/>
        </p:nvSpPr>
        <p:spPr>
          <a:xfrm>
            <a:off x="4396478" y="6519595"/>
            <a:ext cx="28023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hlinkClick r:id="rId19"/>
              </a:rPr>
              <a:t>http://powerdars.farafile.ir/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93876197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تصویر سوال" descr="برش صفحه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44" y="483971"/>
            <a:ext cx="12088912" cy="1257475"/>
          </a:xfrm>
          <a:prstGeom prst="rect">
            <a:avLst/>
          </a:prstGeom>
        </p:spPr>
      </p:pic>
      <p:sp>
        <p:nvSpPr>
          <p:cNvPr id="3" name="بیضوی F کپی"/>
          <p:cNvSpPr/>
          <p:nvPr/>
        </p:nvSpPr>
        <p:spPr>
          <a:xfrm>
            <a:off x="2298880" y="2314499"/>
            <a:ext cx="3366655" cy="3366655"/>
          </a:xfrm>
          <a:prstGeom prst="ellipse">
            <a:avLst/>
          </a:prstGeom>
          <a:solidFill>
            <a:srgbClr val="92D050">
              <a:alpha val="50000"/>
            </a:srgbClr>
          </a:solidFill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4" name="بیضوی F"/>
          <p:cNvSpPr/>
          <p:nvPr/>
        </p:nvSpPr>
        <p:spPr>
          <a:xfrm>
            <a:off x="2298880" y="2314499"/>
            <a:ext cx="3366655" cy="3366655"/>
          </a:xfrm>
          <a:prstGeom prst="ellipse">
            <a:avLst/>
          </a:prstGeom>
          <a:noFill/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5" name="بیضوی V کپی"/>
          <p:cNvSpPr/>
          <p:nvPr/>
        </p:nvSpPr>
        <p:spPr>
          <a:xfrm>
            <a:off x="54444" y="2342341"/>
            <a:ext cx="3366655" cy="3366655"/>
          </a:xfrm>
          <a:prstGeom prst="ellipse">
            <a:avLst/>
          </a:prstGeom>
          <a:solidFill>
            <a:srgbClr val="FFC000">
              <a:alpha val="50000"/>
            </a:srgbClr>
          </a:solidFill>
          <a:ln w="38100"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6" name="بیضوی V"/>
          <p:cNvSpPr/>
          <p:nvPr/>
        </p:nvSpPr>
        <p:spPr>
          <a:xfrm>
            <a:off x="54444" y="2314499"/>
            <a:ext cx="3366655" cy="3366655"/>
          </a:xfrm>
          <a:prstGeom prst="ellipse">
            <a:avLst/>
          </a:prstGeom>
          <a:noFill/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7" name="کادر متن متشرک"/>
          <p:cNvSpPr txBox="1"/>
          <p:nvPr/>
        </p:nvSpPr>
        <p:spPr>
          <a:xfrm>
            <a:off x="2346062" y="3212992"/>
            <a:ext cx="1054256" cy="156966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fa-IR" sz="3200" dirty="0" smtClean="0"/>
              <a:t>علی</a:t>
            </a:r>
          </a:p>
          <a:p>
            <a:pPr algn="ctr"/>
            <a:endParaRPr lang="fa-IR" sz="3200" dirty="0"/>
          </a:p>
          <a:p>
            <a:pPr algn="ctr"/>
            <a:r>
              <a:rPr lang="fa-IR" sz="3200" dirty="0" smtClean="0"/>
              <a:t>رضا</a:t>
            </a:r>
            <a:endParaRPr lang="fa-IR" sz="3200" dirty="0"/>
          </a:p>
        </p:txBody>
      </p:sp>
      <p:sp>
        <p:nvSpPr>
          <p:cNvPr id="8" name="کادر متن فقط والیبال"/>
          <p:cNvSpPr txBox="1"/>
          <p:nvPr/>
        </p:nvSpPr>
        <p:spPr>
          <a:xfrm>
            <a:off x="871861" y="2966772"/>
            <a:ext cx="1163782" cy="206210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fa-IR" sz="3200" dirty="0" smtClean="0"/>
              <a:t>سامان</a:t>
            </a:r>
          </a:p>
          <a:p>
            <a:pPr algn="ctr"/>
            <a:r>
              <a:rPr lang="fa-IR" sz="3200" dirty="0" smtClean="0"/>
              <a:t>احسان</a:t>
            </a:r>
            <a:endParaRPr lang="fa-IR" sz="3200" dirty="0"/>
          </a:p>
          <a:p>
            <a:pPr algn="ctr"/>
            <a:r>
              <a:rPr lang="fa-IR" sz="3200" dirty="0" smtClean="0"/>
              <a:t>فرشید</a:t>
            </a:r>
          </a:p>
          <a:p>
            <a:pPr algn="ctr"/>
            <a:r>
              <a:rPr lang="fa-IR" sz="3200" dirty="0" smtClean="0"/>
              <a:t>حسین</a:t>
            </a:r>
            <a:endParaRPr lang="fa-IR" sz="3200" dirty="0"/>
          </a:p>
        </p:txBody>
      </p:sp>
      <p:sp>
        <p:nvSpPr>
          <p:cNvPr id="9" name="کادر متن فقط فوتبال"/>
          <p:cNvSpPr txBox="1"/>
          <p:nvPr/>
        </p:nvSpPr>
        <p:spPr>
          <a:xfrm>
            <a:off x="3601207" y="2966772"/>
            <a:ext cx="1274617" cy="206210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fa-IR" sz="3200" dirty="0" smtClean="0"/>
              <a:t>محمد</a:t>
            </a:r>
          </a:p>
          <a:p>
            <a:pPr algn="ctr"/>
            <a:r>
              <a:rPr lang="fa-IR" sz="3200" dirty="0" smtClean="0"/>
              <a:t>حسن</a:t>
            </a:r>
          </a:p>
          <a:p>
            <a:pPr algn="ctr"/>
            <a:r>
              <a:rPr lang="fa-IR" sz="3200" dirty="0" smtClean="0"/>
              <a:t>کیوان</a:t>
            </a:r>
          </a:p>
          <a:p>
            <a:pPr algn="ctr"/>
            <a:r>
              <a:rPr lang="fa-IR" sz="3200" dirty="0" smtClean="0"/>
              <a:t>سبحان</a:t>
            </a:r>
            <a:endParaRPr lang="fa-IR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کادر متن V"/>
              <p:cNvSpPr txBox="1"/>
              <p:nvPr/>
            </p:nvSpPr>
            <p:spPr>
              <a:xfrm>
                <a:off x="1121247" y="1794251"/>
                <a:ext cx="1233048" cy="646331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fa-IR" sz="3600" dirty="0"/>
              </a:p>
            </p:txBody>
          </p:sp>
        </mc:Choice>
        <mc:Fallback xmlns="">
          <p:sp>
            <p:nvSpPr>
              <p:cNvPr id="10" name="کادر متن V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1247" y="1794251"/>
                <a:ext cx="1233048" cy="6463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کادر متن F"/>
              <p:cNvSpPr txBox="1"/>
              <p:nvPr/>
            </p:nvSpPr>
            <p:spPr>
              <a:xfrm>
                <a:off x="3379543" y="1778472"/>
                <a:ext cx="1233048" cy="646331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𝐹</m:t>
                      </m:r>
                    </m:oMath>
                  </m:oMathPara>
                </a14:m>
                <a:endParaRPr lang="fa-IR" sz="3600" dirty="0"/>
              </a:p>
            </p:txBody>
          </p:sp>
        </mc:Choice>
        <mc:Fallback xmlns="">
          <p:sp>
            <p:nvSpPr>
              <p:cNvPr id="11" name="کادر متن F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9543" y="1778472"/>
                <a:ext cx="1233048" cy="6463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تصویر مجموعه V" descr="برش صفحه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7739" y="2314499"/>
            <a:ext cx="5906324" cy="695422"/>
          </a:xfrm>
          <a:prstGeom prst="rect">
            <a:avLst/>
          </a:prstGeom>
        </p:spPr>
      </p:pic>
      <p:pic>
        <p:nvPicPr>
          <p:cNvPr id="13" name="تصویر مجموعه F" descr="برش صفحه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6174" y="3196889"/>
            <a:ext cx="5649113" cy="714475"/>
          </a:xfrm>
          <a:prstGeom prst="rect">
            <a:avLst/>
          </a:prstGeom>
        </p:spPr>
      </p:pic>
      <p:sp>
        <p:nvSpPr>
          <p:cNvPr id="14" name="کادر متن عضویت هر دو تیم"/>
          <p:cNvSpPr txBox="1"/>
          <p:nvPr/>
        </p:nvSpPr>
        <p:spPr>
          <a:xfrm>
            <a:off x="7215933" y="5242892"/>
            <a:ext cx="4932219" cy="461665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1">
            <a:spAutoFit/>
          </a:bodyPr>
          <a:lstStyle/>
          <a:p>
            <a:r>
              <a:rPr lang="fa-IR" sz="2400" dirty="0" smtClean="0">
                <a:solidFill>
                  <a:schemeClr val="bg1"/>
                </a:solidFill>
              </a:rPr>
              <a:t>دانش آموزانی که در هر دو تیم عضویت دارند .</a:t>
            </a:r>
            <a:endParaRPr lang="fa-IR" sz="2400" dirty="0">
              <a:solidFill>
                <a:schemeClr val="bg1"/>
              </a:solidFill>
            </a:endParaRPr>
          </a:p>
        </p:txBody>
      </p:sp>
      <p:pic>
        <p:nvPicPr>
          <p:cNvPr id="15" name="تصویر عضویت هر دو تیم" descr="برش صفحه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8772" y="5119027"/>
            <a:ext cx="1486107" cy="704948"/>
          </a:xfrm>
          <a:prstGeom prst="rect">
            <a:avLst/>
          </a:prstGeom>
        </p:spPr>
      </p:pic>
      <p:sp>
        <p:nvSpPr>
          <p:cNvPr id="16" name="کادر متن عضویت هر دو تیم"/>
          <p:cNvSpPr txBox="1"/>
          <p:nvPr/>
        </p:nvSpPr>
        <p:spPr>
          <a:xfrm>
            <a:off x="7204365" y="6100898"/>
            <a:ext cx="4987636" cy="400110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1">
            <a:spAutoFit/>
          </a:bodyPr>
          <a:lstStyle/>
          <a:p>
            <a:pPr algn="r"/>
            <a:r>
              <a:rPr lang="fa-IR" sz="2000" dirty="0" smtClean="0">
                <a:solidFill>
                  <a:schemeClr val="bg1"/>
                </a:solidFill>
              </a:rPr>
              <a:t>دانش آموزانی که حداقل در یکی از دو تیم عضویت دارند .</a:t>
            </a:r>
            <a:endParaRPr lang="fa-IR" sz="2000" dirty="0">
              <a:solidFill>
                <a:schemeClr val="bg1"/>
              </a:solidFill>
            </a:endParaRPr>
          </a:p>
        </p:txBody>
      </p:sp>
      <p:pic>
        <p:nvPicPr>
          <p:cNvPr id="17" name="تصویر حداقل" descr="برش صفحه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469" y="6017598"/>
            <a:ext cx="6916115" cy="562053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11114245" y="470116"/>
            <a:ext cx="96981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2800" dirty="0" smtClean="0">
                <a:solidFill>
                  <a:srgbClr val="FF0000"/>
                </a:solidFill>
              </a:rPr>
              <a:t>سوال</a:t>
            </a:r>
            <a:endParaRPr lang="fa-IR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2517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build="p"/>
      <p:bldP spid="8" grpId="0" build="p"/>
      <p:bldP spid="9" grpId="0" build="p"/>
      <p:bldP spid="10" grpId="0"/>
      <p:bldP spid="11" grpId="0"/>
      <p:bldP spid="14" grpId="0" animBg="1"/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تصویر صورت سوال" descr="برش صفحه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615" y="320734"/>
            <a:ext cx="11374437" cy="1228896"/>
          </a:xfrm>
          <a:prstGeom prst="rect">
            <a:avLst/>
          </a:prstGeom>
        </p:spPr>
      </p:pic>
      <p:pic>
        <p:nvPicPr>
          <p:cNvPr id="3" name="تصویر مجموعه V" descr="برش صفحه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252" y="1912256"/>
            <a:ext cx="5906324" cy="695422"/>
          </a:xfrm>
          <a:prstGeom prst="rect">
            <a:avLst/>
          </a:prstGeom>
        </p:spPr>
      </p:pic>
      <p:pic>
        <p:nvPicPr>
          <p:cNvPr id="4" name="تصویر مجموعه F" descr="برش صفحه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7392" y="1912256"/>
            <a:ext cx="5649113" cy="714475"/>
          </a:xfrm>
          <a:prstGeom prst="rect">
            <a:avLst/>
          </a:prstGeom>
        </p:spPr>
      </p:pic>
      <p:sp>
        <p:nvSpPr>
          <p:cNvPr id="5" name="مستطیل شفاف"/>
          <p:cNvSpPr/>
          <p:nvPr/>
        </p:nvSpPr>
        <p:spPr>
          <a:xfrm>
            <a:off x="1632491" y="284018"/>
            <a:ext cx="5641145" cy="588818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6" name="مستطیل شفاف"/>
          <p:cNvSpPr/>
          <p:nvPr/>
        </p:nvSpPr>
        <p:spPr>
          <a:xfrm>
            <a:off x="2228238" y="1975084"/>
            <a:ext cx="805908" cy="588818"/>
          </a:xfrm>
          <a:prstGeom prst="rect">
            <a:avLst/>
          </a:prstGeom>
          <a:solidFill>
            <a:srgbClr val="92D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7" name="مستطیل شفاف"/>
          <p:cNvSpPr/>
          <p:nvPr/>
        </p:nvSpPr>
        <p:spPr>
          <a:xfrm>
            <a:off x="3126413" y="1975084"/>
            <a:ext cx="877549" cy="588818"/>
          </a:xfrm>
          <a:prstGeom prst="rect">
            <a:avLst/>
          </a:prstGeom>
          <a:solidFill>
            <a:srgbClr val="92D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8" name="مستطیل شفاف"/>
          <p:cNvSpPr/>
          <p:nvPr/>
        </p:nvSpPr>
        <p:spPr>
          <a:xfrm>
            <a:off x="4096229" y="1975084"/>
            <a:ext cx="849843" cy="588818"/>
          </a:xfrm>
          <a:prstGeom prst="rect">
            <a:avLst/>
          </a:prstGeom>
          <a:solidFill>
            <a:srgbClr val="92D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9" name="مستطیل شفاف"/>
          <p:cNvSpPr/>
          <p:nvPr/>
        </p:nvSpPr>
        <p:spPr>
          <a:xfrm>
            <a:off x="5024484" y="1975084"/>
            <a:ext cx="849843" cy="588818"/>
          </a:xfrm>
          <a:prstGeom prst="rect">
            <a:avLst/>
          </a:prstGeom>
          <a:solidFill>
            <a:srgbClr val="92D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pic>
        <p:nvPicPr>
          <p:cNvPr id="10" name="تصویر V-F" descr="برش صفحه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408" y="2970304"/>
            <a:ext cx="5798057" cy="724757"/>
          </a:xfrm>
          <a:prstGeom prst="rect">
            <a:avLst/>
          </a:prstGeom>
        </p:spPr>
      </p:pic>
      <p:sp>
        <p:nvSpPr>
          <p:cNvPr id="11" name="مستطیل شفاف"/>
          <p:cNvSpPr/>
          <p:nvPr/>
        </p:nvSpPr>
        <p:spPr>
          <a:xfrm>
            <a:off x="8382000" y="1975084"/>
            <a:ext cx="747166" cy="588818"/>
          </a:xfrm>
          <a:prstGeom prst="rect">
            <a:avLst/>
          </a:prstGeom>
          <a:solidFill>
            <a:srgbClr val="92D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2" name="مستطیل شفاف"/>
          <p:cNvSpPr/>
          <p:nvPr/>
        </p:nvSpPr>
        <p:spPr>
          <a:xfrm>
            <a:off x="9243455" y="1975084"/>
            <a:ext cx="681941" cy="588818"/>
          </a:xfrm>
          <a:prstGeom prst="rect">
            <a:avLst/>
          </a:prstGeom>
          <a:solidFill>
            <a:srgbClr val="92D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3" name="مستطیل شفاف"/>
          <p:cNvSpPr/>
          <p:nvPr/>
        </p:nvSpPr>
        <p:spPr>
          <a:xfrm>
            <a:off x="9984097" y="1975084"/>
            <a:ext cx="800835" cy="588818"/>
          </a:xfrm>
          <a:prstGeom prst="rect">
            <a:avLst/>
          </a:prstGeom>
          <a:solidFill>
            <a:srgbClr val="92D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4" name="مستطیل شفاف"/>
          <p:cNvSpPr/>
          <p:nvPr/>
        </p:nvSpPr>
        <p:spPr>
          <a:xfrm>
            <a:off x="10899221" y="1975084"/>
            <a:ext cx="849843" cy="588818"/>
          </a:xfrm>
          <a:prstGeom prst="rect">
            <a:avLst/>
          </a:prstGeom>
          <a:solidFill>
            <a:srgbClr val="92D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pic>
        <p:nvPicPr>
          <p:cNvPr id="15" name="تصویر F-V" descr="برش صفحه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408" y="4057687"/>
            <a:ext cx="5798057" cy="761044"/>
          </a:xfrm>
          <a:prstGeom prst="rect">
            <a:avLst/>
          </a:prstGeom>
        </p:spPr>
      </p:pic>
      <p:sp>
        <p:nvSpPr>
          <p:cNvPr id="16" name="مستطیل قرمز"/>
          <p:cNvSpPr/>
          <p:nvPr/>
        </p:nvSpPr>
        <p:spPr>
          <a:xfrm>
            <a:off x="1009038" y="1975084"/>
            <a:ext cx="514962" cy="588818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7" name="مستطیل قرمز"/>
          <p:cNvSpPr/>
          <p:nvPr/>
        </p:nvSpPr>
        <p:spPr>
          <a:xfrm>
            <a:off x="1644004" y="1975084"/>
            <a:ext cx="469945" cy="588818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8" name="مستطیل قرمز"/>
          <p:cNvSpPr/>
          <p:nvPr/>
        </p:nvSpPr>
        <p:spPr>
          <a:xfrm>
            <a:off x="7176655" y="1965558"/>
            <a:ext cx="514962" cy="588818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9" name="مستطیل قرمز"/>
          <p:cNvSpPr/>
          <p:nvPr/>
        </p:nvSpPr>
        <p:spPr>
          <a:xfrm>
            <a:off x="7811621" y="1965558"/>
            <a:ext cx="469945" cy="588818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0" name="مستطیل پرده"/>
          <p:cNvSpPr/>
          <p:nvPr/>
        </p:nvSpPr>
        <p:spPr>
          <a:xfrm>
            <a:off x="4713316" y="4028352"/>
            <a:ext cx="4240149" cy="76104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2999" y="4943630"/>
            <a:ext cx="1882558" cy="1892626"/>
          </a:xfrm>
          <a:prstGeom prst="rect">
            <a:avLst/>
          </a:prstGeom>
        </p:spPr>
      </p:pic>
      <p:sp>
        <p:nvSpPr>
          <p:cNvPr id="22" name="Rectangle 21">
            <a:extLst>
              <a:ext uri="{FF2B5EF4-FFF2-40B4-BE49-F238E27FC236}">
                <a16:creationId xmlns:a16="http://schemas.microsoft.com/office/drawing/2014/main" id="{B598B3A9-9636-4A97-B74E-3611818F96AE}"/>
              </a:ext>
            </a:extLst>
          </p:cNvPr>
          <p:cNvSpPr/>
          <p:nvPr/>
        </p:nvSpPr>
        <p:spPr>
          <a:xfrm>
            <a:off x="4396478" y="6519595"/>
            <a:ext cx="28023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hlinkClick r:id="rId8"/>
              </a:rPr>
              <a:t>http://powerdars.farafile.ir/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466202940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07407E-6 L 0.36914 -4.07407E-6 " pathEditMode="relative" rAng="0" ptsTypes="AA">
                                      <p:cBhvr>
                                        <p:cTn id="8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45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1" grpId="0" animBg="1"/>
      <p:bldP spid="12" grpId="0" animBg="1"/>
      <p:bldP spid="13" grpId="0" animBg="1"/>
      <p:bldP spid="14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566" y="450244"/>
            <a:ext cx="3419472" cy="37108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6478" y="1207545"/>
            <a:ext cx="3497751" cy="673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3208" y="3164042"/>
            <a:ext cx="4429125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4" name="Straight Connector 13"/>
          <p:cNvCxnSpPr>
            <a:stCxn id="18" idx="1"/>
          </p:cNvCxnSpPr>
          <p:nvPr/>
        </p:nvCxnSpPr>
        <p:spPr>
          <a:xfrm>
            <a:off x="3751049" y="4475414"/>
            <a:ext cx="5903252" cy="18244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6478" y="1842545"/>
            <a:ext cx="5181600" cy="1365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0040" y="1150889"/>
            <a:ext cx="385052" cy="589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7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8207" y="3235924"/>
            <a:ext cx="762000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1049" y="4045995"/>
            <a:ext cx="6059487" cy="858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9" name="Straight Connector 18"/>
          <p:cNvCxnSpPr/>
          <p:nvPr/>
        </p:nvCxnSpPr>
        <p:spPr>
          <a:xfrm>
            <a:off x="4500460" y="2775995"/>
            <a:ext cx="5117235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4669971" y="2242595"/>
            <a:ext cx="5026272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" name="Group 25"/>
          <p:cNvGrpSpPr/>
          <p:nvPr/>
        </p:nvGrpSpPr>
        <p:grpSpPr>
          <a:xfrm flipH="1">
            <a:off x="8545092" y="2743476"/>
            <a:ext cx="3498075" cy="3960785"/>
            <a:chOff x="5847092" y="1583032"/>
            <a:chExt cx="3846418" cy="4722647"/>
          </a:xfrm>
        </p:grpSpPr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9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ackgroundRemoval t="0" b="100000" l="0" r="100000">
                          <a14:foregroundMark x1="77451" y1="62097" x2="77451" y2="62097"/>
                          <a14:foregroundMark x1="86275" y1="81855" x2="86275" y2="81855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47092" y="1583032"/>
              <a:ext cx="2301799" cy="2798265"/>
            </a:xfrm>
            <a:prstGeom prst="rect">
              <a:avLst/>
            </a:prstGeom>
          </p:spPr>
        </p:pic>
        <p:grpSp>
          <p:nvGrpSpPr>
            <p:cNvPr id="28" name="Group 27"/>
            <p:cNvGrpSpPr/>
            <p:nvPr/>
          </p:nvGrpSpPr>
          <p:grpSpPr>
            <a:xfrm>
              <a:off x="6753674" y="3616042"/>
              <a:ext cx="2939836" cy="2689637"/>
              <a:chOff x="208898" y="1522640"/>
              <a:chExt cx="2939836" cy="2689637"/>
            </a:xfrm>
          </p:grpSpPr>
          <p:pic>
            <p:nvPicPr>
              <p:cNvPr id="29" name="Picture 28"/>
              <p:cNvPicPr>
                <a:picLocks noChangeAspect="1"/>
              </p:cNvPicPr>
              <p:nvPr/>
            </p:nvPicPr>
            <p:blipFill>
              <a:blip r:embed="rId11">
                <a:extLst>
                  <a:ext uri="{BEBA8EAE-BF5A-486C-A8C5-ECC9F3942E4B}">
                    <a14:imgProps xmlns:a14="http://schemas.microsoft.com/office/drawing/2010/main">
                      <a14:imgLayer r:embed="rId12">
                        <a14:imgEffect>
                          <a14:backgroundRemoval t="9302" b="93953" l="2128" r="99149">
                            <a14:backgroundMark x1="43830" y1="43721" x2="60000" y2="5907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08898" y="1522640"/>
                <a:ext cx="2939836" cy="2689637"/>
              </a:xfrm>
              <a:prstGeom prst="rect">
                <a:avLst/>
              </a:prstGeom>
            </p:spPr>
          </p:pic>
          <p:sp>
            <p:nvSpPr>
              <p:cNvPr id="30" name="TextBox 29"/>
              <p:cNvSpPr txBox="1"/>
              <p:nvPr/>
            </p:nvSpPr>
            <p:spPr>
              <a:xfrm>
                <a:off x="1156302" y="2575070"/>
                <a:ext cx="1045029" cy="584774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fa-IR" sz="3200" b="1" dirty="0" smtClean="0">
                    <a:cs typeface="B Titr" panose="00000700000000000000" pitchFamily="2" charset="-78"/>
                  </a:rPr>
                  <a:t>نمونه</a:t>
                </a:r>
                <a:endParaRPr lang="fa-IR" sz="3200" b="1" dirty="0">
                  <a:cs typeface="B Titr" panose="00000700000000000000" pitchFamily="2" charset="-78"/>
                </a:endParaRPr>
              </a:p>
            </p:txBody>
          </p:sp>
        </p:grpSp>
      </p:grpSp>
      <p:pic>
        <p:nvPicPr>
          <p:cNvPr id="21" name="Picture 20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531" y="4965374"/>
            <a:ext cx="1882558" cy="1892626"/>
          </a:xfrm>
          <a:prstGeom prst="rect">
            <a:avLst/>
          </a:prstGeom>
        </p:spPr>
      </p:pic>
      <p:sp>
        <p:nvSpPr>
          <p:cNvPr id="22" name="Rectangle 21">
            <a:extLst>
              <a:ext uri="{FF2B5EF4-FFF2-40B4-BE49-F238E27FC236}">
                <a16:creationId xmlns:a16="http://schemas.microsoft.com/office/drawing/2014/main" id="{B598B3A9-9636-4A97-B74E-3611818F96AE}"/>
              </a:ext>
            </a:extLst>
          </p:cNvPr>
          <p:cNvSpPr/>
          <p:nvPr/>
        </p:nvSpPr>
        <p:spPr>
          <a:xfrm>
            <a:off x="4396478" y="6519595"/>
            <a:ext cx="28023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hlinkClick r:id="rId14"/>
              </a:rPr>
              <a:t>http://powerdars.farafile.ir/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093134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نمونه فصل 1</Template>
  <TotalTime>0</TotalTime>
  <Words>320</Words>
  <Application>Microsoft Office PowerPoint</Application>
  <PresentationFormat>Widescreen</PresentationFormat>
  <Paragraphs>104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0" baseType="lpstr">
      <vt:lpstr>Arial</vt:lpstr>
      <vt:lpstr>B Titr</vt:lpstr>
      <vt:lpstr>Calibri</vt:lpstr>
      <vt:lpstr>Calibri Light</vt:lpstr>
      <vt:lpstr>Cambria Math</vt:lpstr>
      <vt:lpstr>IranNastaliq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i</dc:creator>
  <cp:lastModifiedBy>Ali</cp:lastModifiedBy>
  <cp:revision>1</cp:revision>
  <dcterms:created xsi:type="dcterms:W3CDTF">2019-07-08T14:59:50Z</dcterms:created>
  <dcterms:modified xsi:type="dcterms:W3CDTF">2019-07-08T15:00:25Z</dcterms:modified>
</cp:coreProperties>
</file>